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61"/>
  </p:notesMasterIdLst>
  <p:sldIdLst>
    <p:sldId id="256" r:id="rId2"/>
    <p:sldId id="390" r:id="rId3"/>
    <p:sldId id="448" r:id="rId4"/>
    <p:sldId id="466" r:id="rId5"/>
    <p:sldId id="399" r:id="rId6"/>
    <p:sldId id="458" r:id="rId7"/>
    <p:sldId id="459" r:id="rId8"/>
    <p:sldId id="449" r:id="rId9"/>
    <p:sldId id="461" r:id="rId10"/>
    <p:sldId id="463" r:id="rId11"/>
    <p:sldId id="464" r:id="rId12"/>
    <p:sldId id="451" r:id="rId13"/>
    <p:sldId id="467" r:id="rId14"/>
    <p:sldId id="452" r:id="rId15"/>
    <p:sldId id="453" r:id="rId16"/>
    <p:sldId id="454" r:id="rId17"/>
    <p:sldId id="403" r:id="rId18"/>
    <p:sldId id="404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  <p:sldId id="416" r:id="rId28"/>
    <p:sldId id="462" r:id="rId29"/>
    <p:sldId id="417" r:id="rId30"/>
    <p:sldId id="418" r:id="rId31"/>
    <p:sldId id="419" r:id="rId32"/>
    <p:sldId id="422" r:id="rId33"/>
    <p:sldId id="423" r:id="rId34"/>
    <p:sldId id="457" r:id="rId35"/>
    <p:sldId id="460" r:id="rId36"/>
    <p:sldId id="425" r:id="rId37"/>
    <p:sldId id="424" r:id="rId38"/>
    <p:sldId id="426" r:id="rId39"/>
    <p:sldId id="427" r:id="rId40"/>
    <p:sldId id="428" r:id="rId41"/>
    <p:sldId id="465" r:id="rId42"/>
    <p:sldId id="429" r:id="rId43"/>
    <p:sldId id="430" r:id="rId44"/>
    <p:sldId id="431" r:id="rId45"/>
    <p:sldId id="432" r:id="rId46"/>
    <p:sldId id="433" r:id="rId47"/>
    <p:sldId id="434" r:id="rId48"/>
    <p:sldId id="435" r:id="rId49"/>
    <p:sldId id="436" r:id="rId50"/>
    <p:sldId id="437" r:id="rId51"/>
    <p:sldId id="446" r:id="rId52"/>
    <p:sldId id="439" r:id="rId53"/>
    <p:sldId id="440" r:id="rId54"/>
    <p:sldId id="441" r:id="rId55"/>
    <p:sldId id="447" r:id="rId56"/>
    <p:sldId id="444" r:id="rId57"/>
    <p:sldId id="445" r:id="rId58"/>
    <p:sldId id="455" r:id="rId59"/>
    <p:sldId id="456" r:id="rId60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A794"/>
    <a:srgbClr val="00682F"/>
    <a:srgbClr val="00EE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7" autoAdjust="0"/>
  </p:normalViewPr>
  <p:slideViewPr>
    <p:cSldViewPr>
      <p:cViewPr varScale="1">
        <p:scale>
          <a:sx n="81" d="100"/>
          <a:sy n="81" d="100"/>
        </p:scale>
        <p:origin x="83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ED07FE0-F099-42C2-98AA-2160FA77D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70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B50D59-D40C-4CE7-B25D-E2611DB051D2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A3A9C-CE95-4265-996B-F482FD622B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A37137-6B71-43C1-BD71-584986D9F792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7B298-2A40-4502-BCCF-C54621ADBF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41EE2E-9AB0-4B24-867B-7A2B8F8E668C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3F3525-0508-4155-AFBF-C0F4DDACA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6DE875-4825-46CA-93E4-4FFE79E911C5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1707C6-4558-4EA5-8930-CBA1A05DC990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BF5B6E-B950-4701-BD32-788A7580F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947E11-387E-4DAB-B557-D6FDDFEC3614}" type="datetime1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CAC7E-D32C-4DF0-999E-68D33AEC5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0B6C45-E93E-433F-B4C8-B9C1C1C736B3}" type="datetime1">
              <a:rPr lang="en-US" smtClean="0"/>
              <a:t>11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5408-5E6A-4EC2-80DE-F9CD5C722F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DE507E-8E4C-40C4-8628-CF0998429306}" type="datetime1">
              <a:rPr lang="en-US" smtClean="0"/>
              <a:t>11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DE322-6E8E-4E79-9710-88E5A00E5E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A1CEC6-FBA9-4392-ABB5-0F68DE94129B}" type="datetime1">
              <a:rPr lang="en-US" smtClean="0"/>
              <a:t>11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C570E-0B94-4767-B05F-50A6E4C196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295300-4B56-4827-9F3C-91266B0F4736}" type="datetime1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77EDE-0A30-45F5-9BB7-0204507D14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A31CB9-0D87-41E6-96E2-428F6353B37C}" type="datetime1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C2663-4DBE-4190-B98F-CC3269D3E5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7166388-262D-4591-AE8A-6F4BB67114AC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6078D17-1501-495F-A7F1-56F5D8DA57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2N3904.PDF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png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image" Target="../media/image61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5.wmf"/><Relationship Id="rId9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e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5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CACB52-B899-4521-956D-A66DDA508F02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C5D444D4-9AB9-40EC-A904-758BB122A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174C159E-381E-414F-B627-E17C31DEA8C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FFFA3-B1E2-4C14-8D23-9233B166F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200">
                <a:latin typeface="UT Sans" panose="00000500000000000000" pitchFamily="50" charset="0"/>
              </a:rPr>
              <a:t>PSF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Comparație între 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 şi 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BED31-BB5D-48D7-9CE8-D862693AE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 sz="2000"/>
          </a:p>
          <a:p>
            <a:endParaRPr lang="ro-RO" sz="2000"/>
          </a:p>
          <a:p>
            <a:r>
              <a:rPr lang="ro-RO" sz="2000"/>
              <a:t>De exemplu, în PSF, </a:t>
            </a:r>
            <a:r>
              <a:rPr lang="en-US" sz="2000"/>
              <a:t>TB de tipul 2N3904 la</a:t>
            </a:r>
            <a:r>
              <a:rPr lang="ro-RO" sz="2000"/>
              <a:t> I</a:t>
            </a:r>
            <a:r>
              <a:rPr lang="ro-RO" sz="2000" baseline="-25000"/>
              <a:t>B</a:t>
            </a:r>
            <a:r>
              <a:rPr lang="ro-RO" sz="2000"/>
              <a:t>=100uA </a:t>
            </a:r>
            <a:r>
              <a:rPr lang="en-US" sz="2000"/>
              <a:t>are  I</a:t>
            </a:r>
            <a:r>
              <a:rPr lang="en-US" sz="2000" baseline="-25000"/>
              <a:t>C</a:t>
            </a:r>
            <a:r>
              <a:rPr lang="en-US" sz="2000"/>
              <a:t>=20mA</a:t>
            </a:r>
            <a:endParaRPr lang="ro-RO" sz="2000"/>
          </a:p>
          <a:p>
            <a:endParaRPr lang="ro-RO" sz="2000"/>
          </a:p>
          <a:p>
            <a:endParaRPr lang="ro-RO" sz="2000"/>
          </a:p>
          <a:p>
            <a:r>
              <a:rPr lang="ro-RO" sz="2000"/>
              <a:t>Pentru o variație a lui în jurul valorii din PSF, </a:t>
            </a:r>
            <a:r>
              <a:rPr lang="ro-RO" sz="2000">
                <a:sym typeface="Symbol" panose="05050102010706020507" pitchFamily="18" charset="2"/>
              </a:rPr>
              <a:t>i</a:t>
            </a:r>
            <a:r>
              <a:rPr lang="ro-RO" sz="2000" baseline="-25000">
                <a:sym typeface="Symbol" panose="05050102010706020507" pitchFamily="18" charset="2"/>
              </a:rPr>
              <a:t>B</a:t>
            </a:r>
            <a:r>
              <a:rPr lang="ro-RO" sz="2000">
                <a:sym typeface="Symbol" panose="05050102010706020507" pitchFamily="18" charset="2"/>
              </a:rPr>
              <a:t>=40uA rezultă o variație a lui i</a:t>
            </a:r>
            <a:r>
              <a:rPr lang="ro-RO" sz="2000" baseline="-25000">
                <a:sym typeface="Symbol" panose="05050102010706020507" pitchFamily="18" charset="2"/>
              </a:rPr>
              <a:t>C</a:t>
            </a:r>
            <a:r>
              <a:rPr lang="ro-RO" sz="2000">
                <a:sym typeface="Symbol" panose="05050102010706020507" pitchFamily="18" charset="2"/>
              </a:rPr>
              <a:t>, i</a:t>
            </a:r>
            <a:r>
              <a:rPr lang="ro-RO" sz="2000" baseline="-25000">
                <a:sym typeface="Symbol" panose="05050102010706020507" pitchFamily="18" charset="2"/>
              </a:rPr>
              <a:t>C</a:t>
            </a:r>
            <a:r>
              <a:rPr lang="ro-RO" sz="2000">
                <a:sym typeface="Symbol" panose="05050102010706020507" pitchFamily="18" charset="2"/>
              </a:rPr>
              <a:t>=</a:t>
            </a:r>
            <a:r>
              <a:rPr lang="en-US" sz="2000">
                <a:sym typeface="Symbol" panose="05050102010706020507" pitchFamily="18" charset="2"/>
              </a:rPr>
              <a:t>7,284</a:t>
            </a:r>
            <a:r>
              <a:rPr lang="ro-RO" sz="2000">
                <a:sym typeface="Symbol" panose="05050102010706020507" pitchFamily="18" charset="2"/>
              </a:rPr>
              <a:t>mA și se calculează </a:t>
            </a:r>
            <a:r>
              <a:rPr lang="el-GR" sz="2000">
                <a:sym typeface="Symbol" panose="05050102010706020507" pitchFamily="18" charset="2"/>
              </a:rPr>
              <a:t>β</a:t>
            </a:r>
            <a:r>
              <a:rPr lang="ro-RO" sz="2000" baseline="-25000">
                <a:sym typeface="Symbol" panose="05050102010706020507" pitchFamily="18" charset="2"/>
              </a:rPr>
              <a:t>ac</a:t>
            </a:r>
            <a:r>
              <a:rPr lang="ro-RO" sz="2000">
                <a:sym typeface="Symbol" panose="05050102010706020507" pitchFamily="18" charset="2"/>
              </a:rPr>
              <a:t>:</a:t>
            </a:r>
          </a:p>
          <a:p>
            <a:endParaRPr lang="ro-RO" sz="2000">
              <a:sym typeface="Symbol" panose="05050102010706020507" pitchFamily="18" charset="2"/>
            </a:endParaRPr>
          </a:p>
          <a:p>
            <a:endParaRPr lang="ro-RO" sz="2000">
              <a:sym typeface="Symbol" panose="05050102010706020507" pitchFamily="18" charset="2"/>
            </a:endParaRPr>
          </a:p>
          <a:p>
            <a:r>
              <a:rPr lang="ro-RO" sz="2000">
                <a:sym typeface="Symbol" panose="05050102010706020507" pitchFamily="18" charset="2"/>
              </a:rPr>
              <a:t>Se observă că cei doi factori β sunt diferiți.</a:t>
            </a:r>
          </a:p>
          <a:p>
            <a:r>
              <a:rPr lang="ro-RO" sz="2000">
                <a:sym typeface="Symbol" panose="05050102010706020507" pitchFamily="18" charset="2"/>
              </a:rPr>
              <a:t>Programul de simulare SPICE raportează cei 2 parametri astfel: </a:t>
            </a:r>
            <a:r>
              <a:rPr lang="ro-RO" sz="2000">
                <a:solidFill>
                  <a:srgbClr val="0070C0"/>
                </a:solidFill>
                <a:sym typeface="Symbol" panose="05050102010706020507" pitchFamily="18" charset="2"/>
              </a:rPr>
              <a:t>BETADC</a:t>
            </a:r>
            <a:r>
              <a:rPr lang="en-US" sz="2000">
                <a:solidFill>
                  <a:srgbClr val="0070C0"/>
                </a:solidFill>
                <a:sym typeface="Symbol" panose="05050102010706020507" pitchFamily="18" charset="2"/>
              </a:rPr>
              <a:t>=201</a:t>
            </a:r>
            <a:r>
              <a:rPr lang="ro-RO" sz="2000">
                <a:sym typeface="Symbol" panose="05050102010706020507" pitchFamily="18" charset="2"/>
              </a:rPr>
              <a:t> și </a:t>
            </a:r>
            <a:r>
              <a:rPr lang="ro-RO" sz="2000">
                <a:solidFill>
                  <a:srgbClr val="0070C0"/>
                </a:solidFill>
                <a:sym typeface="Symbol" panose="05050102010706020507" pitchFamily="18" charset="2"/>
              </a:rPr>
              <a:t>BETAAC</a:t>
            </a:r>
            <a:r>
              <a:rPr lang="en-US" sz="2000">
                <a:solidFill>
                  <a:srgbClr val="0070C0"/>
                </a:solidFill>
                <a:sym typeface="Symbol" panose="05050102010706020507" pitchFamily="18" charset="2"/>
              </a:rPr>
              <a:t>=189</a:t>
            </a:r>
            <a:r>
              <a:rPr lang="en-US" sz="2000">
                <a:sym typeface="Symbol" panose="05050102010706020507" pitchFamily="18" charset="2"/>
              </a:rPr>
              <a:t>, valori apropiate de cele calculate</a:t>
            </a:r>
            <a:r>
              <a:rPr lang="ro-RO" sz="2000">
                <a:sym typeface="Symbol" panose="05050102010706020507" pitchFamily="18" charset="2"/>
              </a:rPr>
              <a:t>.</a:t>
            </a:r>
            <a:endParaRPr lang="en-US" sz="20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307F56-5811-46B3-B437-419EED0E0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B1CA10-5EF1-403B-8F53-30838C189FA6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80893E-94DD-4AF6-922D-8D931FE76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4D1E13-CDC8-4B44-B894-7E9B9F5A7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39C3BE-338D-4487-9DC7-B5444ED1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80176"/>
              </p:ext>
            </p:extLst>
          </p:nvPr>
        </p:nvGraphicFramePr>
        <p:xfrm>
          <a:off x="762000" y="2809875"/>
          <a:ext cx="2400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3" imgW="1600200" imgH="444240" progId="Equation.DSMT4">
                  <p:embed/>
                </p:oleObj>
              </mc:Choice>
              <mc:Fallback>
                <p:oleObj name="Equation" r:id="rId3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809875"/>
                        <a:ext cx="2400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E91BBD-3363-4318-8D7E-346E38609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21327"/>
              </p:ext>
            </p:extLst>
          </p:nvPr>
        </p:nvGraphicFramePr>
        <p:xfrm>
          <a:off x="714375" y="4143375"/>
          <a:ext cx="2933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5" imgW="1955520" imgH="444240" progId="Equation.DSMT4">
                  <p:embed/>
                </p:oleObj>
              </mc:Choice>
              <mc:Fallback>
                <p:oleObj name="Equation" r:id="rId5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75" y="4143375"/>
                        <a:ext cx="29337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70227B21-1258-4C51-BDDC-1BF45C659E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4337" y="370799"/>
            <a:ext cx="4919663" cy="189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838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225EE-B0C6-45B8-A3B2-6C15E1FFC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oaie de catalog pentru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35989-D2A9-4C21-A721-700FC5254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Foile de catalog pentru TB-2N3904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0" indent="0" algn="ctr">
              <a:buNone/>
            </a:pPr>
            <a:r>
              <a:rPr lang="en-US">
                <a:latin typeface="UT Sans" panose="00000500000000000000" pitchFamily="50" charset="0"/>
                <a:hlinkClick r:id="rId2" action="ppaction://hlinkfile"/>
              </a:rPr>
              <a:t>2N3904</a:t>
            </a:r>
            <a:r>
              <a:rPr lang="ro-RO">
                <a:latin typeface="UT Sans" panose="00000500000000000000" pitchFamily="50" charset="0"/>
                <a:hlinkClick r:id="rId2" action="ppaction://hlinkfile"/>
              </a:rPr>
              <a:t>.pdf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e observ</a:t>
            </a:r>
            <a:r>
              <a:rPr lang="ro-RO">
                <a:latin typeface="UT Sans" panose="00000500000000000000" pitchFamily="50" charset="0"/>
              </a:rPr>
              <a:t>ă că în catalog există parametrii:</a:t>
            </a: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C Current Gain</a:t>
            </a:r>
            <a:r>
              <a:rPr lang="ro-RO">
                <a:latin typeface="UT Sans" panose="00000500000000000000" pitchFamily="50" charset="0"/>
              </a:rPr>
              <a:t>, notat cu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latin typeface="UT Sans" panose="00000500000000000000" pitchFamily="50" charset="0"/>
              </a:rPr>
              <a:t> și</a:t>
            </a: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mall-Signal Current Gain</a:t>
            </a:r>
            <a:r>
              <a:rPr lang="ro-RO">
                <a:latin typeface="UT Sans" panose="00000500000000000000" pitchFamily="50" charset="0"/>
              </a:rPr>
              <a:t>, notat cu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endParaRPr lang="ro-RO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respondența cu parametrii BETA este:</a:t>
            </a:r>
          </a:p>
          <a:p>
            <a:pPr marL="0" indent="0" algn="ctr">
              <a:buNone/>
            </a:pP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BETADC </a:t>
            </a:r>
            <a:r>
              <a:rPr lang="ro-RO">
                <a:latin typeface="UT Sans" panose="00000500000000000000" pitchFamily="50" charset="0"/>
              </a:rPr>
              <a:t>și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BETAAC</a:t>
            </a:r>
          </a:p>
          <a:p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37867F-B8F4-4E6C-A011-470F8C3AE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73A5-5F80-445F-A29E-FF77C62774DF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C70F7D-A431-4FD6-BF49-2ACE5997E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AE494D-1A5A-4631-9164-0BCED5AE1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13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</a:t>
            </a:r>
            <a:r>
              <a:rPr lang="ro-RO" sz="3200">
                <a:latin typeface="UT Sans" panose="00000500000000000000" pitchFamily="50" charset="0"/>
              </a:rPr>
              <a:t>zarea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in polarizare se stabileşte un PSF care asigură funcționarea liniară corectă a amplificatoarelor.</a:t>
            </a:r>
          </a:p>
          <a:p>
            <a:r>
              <a:rPr lang="ro-RO">
                <a:latin typeface="UT Sans" panose="00000500000000000000" pitchFamily="50" charset="0"/>
              </a:rPr>
              <a:t>Dacă TB dintr-un amplificator nu este polarizat corect, atunci la aplicarea unui semnal variabil poate intra în saturație sau blocare şi se distorsionează semnalul amplific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8403D9-664D-4D00-ADC0-F162D0E4B3FA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799" y="4565119"/>
            <a:ext cx="2761298" cy="7058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1600" y="4038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solidFill>
                  <a:srgbClr val="0070C0"/>
                </a:solidFill>
              </a:rPr>
              <a:t>Funcționare liniară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875" y="4038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solidFill>
                  <a:srgbClr val="0070C0"/>
                </a:solidFill>
              </a:rPr>
              <a:t>Funcționare neliniară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76876" y="5333180"/>
            <a:ext cx="3209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/>
              <a:t>Semnal de ieşire limitat de BLOCARE</a:t>
            </a:r>
            <a:endParaRPr lang="en-US" sz="140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946" y="5730842"/>
            <a:ext cx="2841784" cy="6562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51476" y="6369056"/>
            <a:ext cx="33115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/>
              <a:t>Semnal de ieşire limitat de SATURAțIE</a:t>
            </a:r>
            <a:endParaRPr lang="en-US" sz="14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34" y="4494691"/>
            <a:ext cx="38385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881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2B47F-41E0-413B-B169-0D8D56F6A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</a:t>
            </a:r>
            <a:r>
              <a:rPr lang="ro-RO" sz="3200">
                <a:latin typeface="UT Sans" panose="00000500000000000000" pitchFamily="50" charset="0"/>
              </a:rPr>
              <a:t>zarea TB</a:t>
            </a:r>
            <a:endParaRPr lang="ro-RO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0B66E-3927-4EE3-9367-BB0FAC862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Evidențierea distorsionării semnalului amplificat pe caracteristica de ieșire a TB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E8566-6CBD-4BC1-A860-2FA2DA47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6DE875-4825-46CA-93E4-4FFE79E911C5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C6A718-333A-4AB1-8683-E102AA8A0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BB8581-8FE9-4721-80D0-A669D3A05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7E5C0FD-C3E9-4748-92CB-87441C1440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3650" y="2352675"/>
            <a:ext cx="4076700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235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ircuit de polarizare cu 2 surse de c.c.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Bateria din circuitul bazei asigură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en-US">
                <a:latin typeface="UT Sans" panose="00000500000000000000" pitchFamily="50" charset="0"/>
              </a:rPr>
              <a:t>&gt;0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polari</a:t>
            </a:r>
            <a:r>
              <a:rPr lang="ro-RO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area direc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a jon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ii B-E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r>
              <a:rPr lang="ro-RO">
                <a:latin typeface="UT Sans" panose="00000500000000000000" pitchFamily="50" charset="0"/>
              </a:rPr>
              <a:t>Bateria din colector asigură U</a:t>
            </a:r>
            <a:r>
              <a:rPr lang="ro-RO" baseline="-25000">
                <a:latin typeface="UT Sans" panose="00000500000000000000" pitchFamily="50" charset="0"/>
              </a:rPr>
              <a:t>BC</a:t>
            </a:r>
            <a:r>
              <a:rPr lang="en-US">
                <a:latin typeface="UT Sans" panose="00000500000000000000" pitchFamily="50" charset="0"/>
              </a:rPr>
              <a:t>&lt;0 </a:t>
            </a:r>
            <a:r>
              <a:rPr lang="ro-RO">
                <a:latin typeface="UT Sans" panose="00000500000000000000" pitchFamily="50" charset="0"/>
              </a:rPr>
              <a:t>(polarizarea inversă a joncțiunii B-C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0C82C8-6D2B-4050-B828-59197911510C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86187" y="3337679"/>
            <a:ext cx="508057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Se apli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teorema a II</a:t>
            </a:r>
            <a:r>
              <a:rPr lang="ro-RO">
                <a:latin typeface="UT Sans" panose="00000500000000000000" pitchFamily="50" charset="0"/>
              </a:rPr>
              <a:t>-a lui Kirchhoff pe ochiul  care conțin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 şi apoi pe ochiul care conțin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planul 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relația E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+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 reprezintă ecuația unei drepte, numită dreapta de sarcină de pe caracteristica de intra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planul 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relația E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+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reprezintă ecuația unei drepte, numită dreapta de sarcină de pe caracteristica de ieşire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9D7ED8-6B28-4746-8412-E0190304A1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449749"/>
            <a:ext cx="3071813" cy="24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714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ircuit de polarizare cu 2 surse de c.c.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200">
                <a:latin typeface="UT Sans" panose="00000500000000000000" pitchFamily="50" charset="0"/>
              </a:rPr>
              <a:t>Pe caracteristica de intrare, la intersecția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reptei de sarcină cu curba i</a:t>
            </a:r>
            <a:r>
              <a:rPr lang="ro-RO" sz="2200" baseline="-25000">
                <a:latin typeface="UT Sans" panose="00000500000000000000" pitchFamily="50" charset="0"/>
              </a:rPr>
              <a:t>b</a:t>
            </a:r>
            <a:r>
              <a:rPr lang="ro-RO" sz="2200">
                <a:latin typeface="UT Sans" panose="00000500000000000000" pitchFamily="50" charset="0"/>
              </a:rPr>
              <a:t>(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) se obțin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rimele 2 mărimi ale PSF: I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 şi U</a:t>
            </a:r>
            <a:r>
              <a:rPr lang="ro-RO" sz="2200" baseline="-25000">
                <a:latin typeface="UT Sans" panose="00000500000000000000" pitchFamily="50" charset="0"/>
              </a:rPr>
              <a:t>BEQ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 sz="2200">
                <a:latin typeface="UT Sans" panose="00000500000000000000" pitchFamily="50" charset="0"/>
              </a:rPr>
              <a:t>Pe caracteristica de ieşire, la intersecția dintre dreapta de sarcină şi curba corespunzătoare lui I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 se obțin celelalte 2 mărimi din PSF: I</a:t>
            </a:r>
            <a:r>
              <a:rPr lang="ro-RO" sz="2200" baseline="-25000">
                <a:latin typeface="UT Sans" panose="00000500000000000000" pitchFamily="50" charset="0"/>
              </a:rPr>
              <a:t>CQ</a:t>
            </a:r>
            <a:r>
              <a:rPr lang="ro-RO" sz="2200">
                <a:latin typeface="UT Sans" panose="00000500000000000000" pitchFamily="50" charset="0"/>
              </a:rPr>
              <a:t> şi U</a:t>
            </a:r>
            <a:r>
              <a:rPr lang="ro-RO" sz="2200" baseline="-25000">
                <a:latin typeface="UT Sans" panose="00000500000000000000" pitchFamily="50" charset="0"/>
              </a:rPr>
              <a:t>CEQ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pPr marL="0" indent="0" algn="ctr">
              <a:buNone/>
            </a:pP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PSF(I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B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U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BE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I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C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U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CE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)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D01112-AF90-4176-AB7A-D289DECD0ED4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280B5D-84F8-4C07-9DF3-11325040F9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56" y="4191000"/>
            <a:ext cx="7329488" cy="25192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6E2322-4824-45D4-9CB2-050D6F1B7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3366" y="381000"/>
            <a:ext cx="2680634" cy="2176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2201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Circuit de polari</a:t>
            </a:r>
            <a:r>
              <a:rPr lang="ro-RO" sz="3100">
                <a:latin typeface="UT Sans" panose="00000500000000000000" pitchFamily="50" charset="0"/>
              </a:rPr>
              <a:t>z</a:t>
            </a:r>
            <a:r>
              <a:rPr lang="en-US" sz="3100">
                <a:latin typeface="UT Sans" panose="00000500000000000000" pitchFamily="50" charset="0"/>
              </a:rPr>
              <a:t>are cu o surs</a:t>
            </a:r>
            <a:r>
              <a:rPr lang="ro-RO" sz="3100">
                <a:latin typeface="UT Sans" panose="00000500000000000000" pitchFamily="50" charset="0"/>
              </a:rPr>
              <a:t>ă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000">
                <a:latin typeface="UT Sans" panose="00000500000000000000" pitchFamily="50" charset="0"/>
              </a:rPr>
              <a:t>Circuitul cu 2 surse de polarizare este neeconomică şi nepractică. Se preferă alimentarea dintr-o singură sursă de c.c.</a:t>
            </a:r>
          </a:p>
          <a:p>
            <a:r>
              <a:rPr lang="ro-RO" sz="2000">
                <a:latin typeface="UT Sans" panose="00000500000000000000" pitchFamily="50" charset="0"/>
              </a:rPr>
              <a:t>Se folosesc mai des 3 circuite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rezistență în bază</a:t>
            </a:r>
            <a:r>
              <a:rPr lang="en-US" sz="1800"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" panose="00000500000000000000" pitchFamily="50" charset="0"/>
              </a:rPr>
              <a:t>(a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rezistență colector-bază (b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divizor rezistiv în bază (c)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298072-579F-4E04-94F4-092B821BD869}" type="datetime1">
              <a:rPr lang="en-US" smtClean="0">
                <a:latin typeface="UT Sans" panose="00000500000000000000" pitchFamily="50" charset="0"/>
              </a:rPr>
              <a:t>11/1/2019</a:t>
            </a:fld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>
                <a:latin typeface="UT Sans" panose="00000500000000000000" pitchFamily="50" charset="0"/>
              </a:rPr>
              <a:pPr>
                <a:defRPr/>
              </a:pPr>
              <a:t>16</a:t>
            </a:fld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0187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67200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40418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c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2842B0-B52A-4F01-A60F-45FB28518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4221642"/>
            <a:ext cx="2214563" cy="24938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CE8B5C1-30A4-4FAD-B29C-C31F9F424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6487" y="4244969"/>
            <a:ext cx="2500313" cy="249385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344C33C-1A56-4384-A488-D611E27F37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912" y="4114800"/>
            <a:ext cx="2185988" cy="263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52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7890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-a presupus inițial că lățimea regiunii neutre a bazei, 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, este constantă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realitate, 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depinde de tensiunea B-C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e măsură ce crește tensiunea de polarizare inversă B-C, crește ş</a:t>
            </a:r>
            <a:r>
              <a:rPr lang="en-US">
                <a:latin typeface="UT Sans" panose="00000500000000000000" pitchFamily="50" charset="0"/>
              </a:rPr>
              <a:t>i </a:t>
            </a:r>
            <a:r>
              <a:rPr lang="ro-RO">
                <a:latin typeface="UT Sans" panose="00000500000000000000" pitchFamily="50" charset="0"/>
              </a:rPr>
              <a:t>lățimea regiunii de sarcină spațială B-C, ceea ce duce la micșorarea </a:t>
            </a:r>
            <a:r>
              <a:rPr lang="en-US">
                <a:latin typeface="UT Sans" panose="00000500000000000000" pitchFamily="50" charset="0"/>
              </a:rPr>
              <a:t>regiunii neutre a bazei </a:t>
            </a:r>
            <a:r>
              <a:rPr lang="ro-RO">
                <a:latin typeface="UT Sans" panose="00000500000000000000" pitchFamily="50" charset="0"/>
              </a:rPr>
              <a:t>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481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FA1876-3287-4EC2-9E8E-56D2E7E0432C}" type="datetime1">
              <a:rPr lang="en-US" smtClean="0"/>
              <a:t>11/1/2019</a:t>
            </a:fld>
            <a:endParaRPr lang="en-US"/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D900D99-9910-4693-937B-79FBF08146A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7895" name="Picture 8" descr="xB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7600" y="4217670"/>
            <a:ext cx="5497830" cy="264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50735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ificarea </a:t>
            </a:r>
            <a:r>
              <a:rPr lang="en-US">
                <a:latin typeface="UT Sans" panose="00000500000000000000" pitchFamily="50" charset="0"/>
              </a:rPr>
              <a:t>regiunii neutre a bazei </a:t>
            </a:r>
            <a:r>
              <a:rPr lang="ro-RO">
                <a:latin typeface="UT Sans" panose="00000500000000000000" pitchFamily="50" charset="0"/>
              </a:rPr>
              <a:t>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are 2 consecințe care afectează curentul: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>
                <a:latin typeface="UT Sans" panose="00000500000000000000" pitchFamily="50" charset="0"/>
              </a:rPr>
              <a:t>Recombinarea este mai slabă pentru o bază îngustată;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>
                <a:latin typeface="UT Sans" panose="00000500000000000000" pitchFamily="50" charset="0"/>
              </a:rPr>
              <a:t>Gradientul de sarcină creşte de-a lungul bazei și, în consecință, curentul purtătorilor minoritari injectați prin joncțiunea emitorului crește.</a:t>
            </a: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Efectul se numește </a:t>
            </a:r>
            <a:r>
              <a:rPr lang="ro-RO" u="sng">
                <a:latin typeface="UT Sans" panose="00000500000000000000" pitchFamily="50" charset="0"/>
              </a:rPr>
              <a:t>modularea grosimii bazei</a:t>
            </a:r>
            <a:r>
              <a:rPr lang="ro-RO">
                <a:latin typeface="UT Sans" panose="00000500000000000000" pitchFamily="50" charset="0"/>
              </a:rPr>
              <a:t> sau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fect EARLY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>
              <a:buNone/>
            </a:pPr>
            <a:endParaRPr lang="ro-RO" sz="1800" b="1">
              <a:latin typeface="UT Sans" panose="00000500000000000000" pitchFamily="50" charset="0"/>
            </a:endParaRPr>
          </a:p>
          <a:p>
            <a:pPr>
              <a:buNone/>
            </a:pPr>
            <a:r>
              <a:rPr lang="en-US" sz="1800" b="1">
                <a:latin typeface="UT Sans" panose="00000500000000000000" pitchFamily="50" charset="0"/>
              </a:rPr>
              <a:t>James M. Early</a:t>
            </a:r>
            <a:r>
              <a:rPr lang="en-US" sz="1800">
                <a:latin typeface="UT Sans" panose="00000500000000000000" pitchFamily="50" charset="0"/>
              </a:rPr>
              <a:t> (1922–2004)</a:t>
            </a:r>
          </a:p>
          <a:p>
            <a:r>
              <a:rPr lang="en-US" sz="1800">
                <a:latin typeface="UT Sans" panose="00000500000000000000" pitchFamily="50" charset="0"/>
              </a:rPr>
              <a:t>Inginer american cunoscut pentru cercet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ri asupra tranzistorului 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en-US" sz="1800">
                <a:latin typeface="UT Sans" panose="00000500000000000000" pitchFamily="50" charset="0"/>
              </a:rPr>
              <a:t>bipolar 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a dispozitivelor cuplate prin sarcin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;</a:t>
            </a:r>
          </a:p>
          <a:p>
            <a:r>
              <a:rPr lang="en-US" sz="1800">
                <a:latin typeface="UT Sans" panose="00000500000000000000" pitchFamily="50" charset="0"/>
              </a:rPr>
              <a:t>Efectul cu acela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nume a fost descoperit de Jim Early 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publicat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ro-RO" sz="1800">
                <a:latin typeface="UT Sans" panose="00000500000000000000" pitchFamily="50" charset="0"/>
              </a:rPr>
              <a:t>î</a:t>
            </a:r>
            <a:r>
              <a:rPr lang="en-US" sz="1800">
                <a:latin typeface="UT Sans" panose="00000500000000000000" pitchFamily="50" charset="0"/>
              </a:rPr>
              <a:t>ntr-o lucrare </a:t>
            </a:r>
            <a:r>
              <a:rPr lang="ro-RO" sz="1800">
                <a:latin typeface="UT Sans" panose="00000500000000000000" pitchFamily="50" charset="0"/>
              </a:rPr>
              <a:t>î</a:t>
            </a:r>
            <a:r>
              <a:rPr lang="en-US" sz="1800">
                <a:latin typeface="UT Sans" panose="00000500000000000000" pitchFamily="50" charset="0"/>
              </a:rPr>
              <a:t>n 1952.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18177D8-7489-4308-B91C-99EBE1AE01C2}" type="datetime1">
              <a:rPr lang="en-US" smtClean="0"/>
              <a:t>11/1/2019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88D58B8-94C2-49A9-8558-7BF84FC7CBA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2" descr="http://www.smecc.org/general_electric_computer/telstar_earl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572000"/>
            <a:ext cx="1161288" cy="1691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22380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Modularea grosimii bazei face ca panta caracteristicilor de ieșire să fie diferită de zero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(caracteristicile sunt înclinate şi nu orizontale).</a:t>
            </a:r>
          </a:p>
          <a:p>
            <a:pPr eaLnBrk="1" hangingPunct="1"/>
            <a:r>
              <a:rPr lang="ro-RO" sz="2200">
                <a:latin typeface="UT Sans" panose="00000500000000000000" pitchFamily="50" charset="0"/>
              </a:rPr>
              <a:t>Valori tipice ale tensiunii Early, U</a:t>
            </a:r>
            <a:r>
              <a:rPr lang="ro-RO" sz="2200" baseline="-25000">
                <a:latin typeface="UT Sans" panose="00000500000000000000" pitchFamily="50" charset="0"/>
              </a:rPr>
              <a:t>A</a:t>
            </a:r>
            <a:r>
              <a:rPr lang="ro-RO" sz="2200">
                <a:latin typeface="UT Sans" panose="00000500000000000000" pitchFamily="50" charset="0"/>
              </a:rPr>
              <a:t>:</a:t>
            </a:r>
          </a:p>
          <a:p>
            <a:pPr algn="ctr" eaLnBrk="1" hangingPunct="1">
              <a:buNone/>
            </a:pPr>
            <a:r>
              <a:rPr lang="en-US" sz="2200">
                <a:solidFill>
                  <a:srgbClr val="0070C0"/>
                </a:solidFill>
                <a:latin typeface="UT Sans Bold" panose="00000500000000000000" pitchFamily="50" charset="0"/>
              </a:rPr>
              <a:t>15 – 150 V</a:t>
            </a:r>
            <a:r>
              <a:rPr lang="en-US" sz="2200">
                <a:latin typeface="UT Sans" panose="00000500000000000000" pitchFamily="50" charset="0"/>
              </a:rPr>
              <a:t>,</a:t>
            </a:r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Valorile sunt cu at</a:t>
            </a:r>
            <a:r>
              <a:rPr lang="ro-RO" sz="2200">
                <a:latin typeface="UT Sans" panose="00000500000000000000" pitchFamily="50" charset="0"/>
              </a:rPr>
              <a:t>â</a:t>
            </a:r>
            <a:r>
              <a:rPr lang="en-US" sz="2200">
                <a:latin typeface="UT Sans" panose="00000500000000000000" pitchFamily="50" charset="0"/>
              </a:rPr>
              <a:t>t mai mici cu c</a:t>
            </a:r>
            <a:r>
              <a:rPr lang="ro-RO" sz="2200">
                <a:latin typeface="UT Sans" panose="00000500000000000000" pitchFamily="50" charset="0"/>
              </a:rPr>
              <a:t>â</a:t>
            </a:r>
            <a:r>
              <a:rPr lang="en-US" sz="2200">
                <a:latin typeface="UT Sans" panose="00000500000000000000" pitchFamily="50" charset="0"/>
              </a:rPr>
              <a:t>t dispozitivele sunt </a:t>
            </a:r>
            <a:r>
              <a:rPr lang="ro-RO" sz="2200">
                <a:latin typeface="UT Sans" panose="00000500000000000000" pitchFamily="50" charset="0"/>
              </a:rPr>
              <a:t>de dimensiuni </a:t>
            </a:r>
            <a:r>
              <a:rPr lang="en-US" sz="2200">
                <a:latin typeface="UT Sans" panose="00000500000000000000" pitchFamily="50" charset="0"/>
              </a:rPr>
              <a:t>mai mici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759C49-EF7C-4C8D-9980-26024E38C03B}" type="datetime1">
              <a:rPr lang="en-US" smtClean="0"/>
              <a:t>11/1/2019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1F6C688-C1CB-4236-A52C-903D352AAA3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C1D345-00E5-42B0-9E99-0D0AC1779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912" y="3981450"/>
            <a:ext cx="3686175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37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 err="1">
                <a:latin typeface="UT Sans" panose="00000500000000000000" pitchFamily="50" charset="0"/>
              </a:rPr>
              <a:t>Tranzistorul</a:t>
            </a:r>
            <a:r>
              <a:rPr lang="en-US" b="1">
                <a:latin typeface="UT Sans" panose="00000500000000000000" pitchFamily="50" charset="0"/>
              </a:rPr>
              <a:t> bipolar</a:t>
            </a: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>
                <a:latin typeface="UT Sans" panose="00000500000000000000" pitchFamily="50" charset="0"/>
              </a:rPr>
              <a:t>Caracteristici statice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Valori limită maxime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PSF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Polarizarea TB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Modularea grosimii bazei – efectul Early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Rezistența de ieşire, r</a:t>
            </a:r>
            <a:r>
              <a:rPr lang="ro-RO" sz="2000" baseline="-25000">
                <a:latin typeface="UT Sans" panose="00000500000000000000" pitchFamily="50" charset="0"/>
              </a:rPr>
              <a:t>o</a:t>
            </a:r>
            <a:endParaRPr lang="en-US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Dependența lui </a:t>
            </a:r>
            <a:r>
              <a:rPr lang="ro-RO" sz="2000">
                <a:latin typeface="UT Sans" panose="00000500000000000000" pitchFamily="50" charset="0"/>
                <a:sym typeface="Symbol" pitchFamily="18" charset="2"/>
              </a:rPr>
              <a:t> de I</a:t>
            </a:r>
            <a:r>
              <a:rPr lang="ro-RO" sz="2000" baseline="-25000">
                <a:latin typeface="UT Sans" panose="00000500000000000000" pitchFamily="50" charset="0"/>
                <a:sym typeface="Symbol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itchFamily="18" charset="2"/>
              </a:rPr>
              <a:t> şi temperatură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Modele pentru TB</a:t>
            </a:r>
          </a:p>
          <a:p>
            <a:pPr marL="365760" indent="-256032">
              <a:defRPr/>
            </a:pPr>
            <a:r>
              <a:rPr lang="ro-RO" sz="2000">
                <a:latin typeface="UT Sans" panose="00000500000000000000" pitchFamily="50" charset="0"/>
              </a:rPr>
              <a:t>TB ca amplificator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Amplificarea la frecvențe joase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Comutația TB</a:t>
            </a:r>
          </a:p>
          <a:p>
            <a:pPr marL="365760" indent="-256032">
              <a:defRPr/>
            </a:pPr>
            <a:r>
              <a:rPr lang="ro-RO" sz="2000">
                <a:latin typeface="UT Sans" panose="00000500000000000000" pitchFamily="50" charset="0"/>
              </a:rPr>
              <a:t>Anexa 1. Teorema Miller</a:t>
            </a:r>
          </a:p>
        </p:txBody>
      </p:sp>
      <p:sp>
        <p:nvSpPr>
          <p:cNvPr id="225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ABDD4D-752C-4429-86E4-9AB9BC8A0305}" type="datetime1">
              <a:rPr lang="en-US" smtClean="0"/>
              <a:t>11/1/2019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7F77B5D-AFE8-4B18-B714-2B6EE84C1A2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34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Obținerea grafică a tensiunii Early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9A19D15-9C34-44BC-B378-473E1DE6D5FF}" type="datetime1">
              <a:rPr lang="en-US" smtClean="0"/>
              <a:t>11/1/2019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DCFCF24-5678-4709-A5E8-C4D9AD08719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8A6548-50F3-4AE0-A901-D3BB611032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" y="2238375"/>
            <a:ext cx="8296275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8247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717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In regiunea activ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direc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, efectul Early determin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modificarea curentului de colector, I</a:t>
            </a:r>
            <a:r>
              <a:rPr lang="en-US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i a factorului de amplificar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c</a:t>
            </a:r>
            <a:r>
              <a:rPr lang="ro-RO">
                <a:latin typeface="UT Sans" panose="00000500000000000000" pitchFamily="50" charset="0"/>
              </a:rPr>
              <a:t>urent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:</a:t>
            </a: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>
                <a:latin typeface="UT Sans" panose="00000500000000000000" pitchFamily="50" charset="0"/>
                <a:sym typeface="Symbol" pitchFamily="18" charset="2"/>
              </a:rPr>
              <a:t>	unde </a:t>
            </a:r>
            <a:r>
              <a:rPr lang="en-US" baseline="-25000">
                <a:latin typeface="UT Sans" panose="00000500000000000000" pitchFamily="50" charset="0"/>
                <a:sym typeface="Symbol" pitchFamily="18" charset="2"/>
              </a:rPr>
              <a:t>0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 este factorul de amplificare la polarizare zero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 a joncțiunii B-C (U</a:t>
            </a:r>
            <a:r>
              <a:rPr lang="ro-RO" baseline="-25000">
                <a:latin typeface="UT Sans" panose="00000500000000000000" pitchFamily="50" charset="0"/>
                <a:sym typeface="Symbol" pitchFamily="18" charset="2"/>
              </a:rPr>
              <a:t>CB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=0)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.</a:t>
            </a:r>
          </a:p>
          <a:p>
            <a:pPr eaLnBrk="1" hangingPunct="1">
              <a:buFont typeface="Wingdings 3" pitchFamily="18" charset="2"/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0234BA-3E35-4443-90DF-A6FB2B8F63DC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66079-AB01-4EA4-996C-C58343C54C6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05361"/>
              </p:ext>
            </p:extLst>
          </p:nvPr>
        </p:nvGraphicFramePr>
        <p:xfrm>
          <a:off x="1498600" y="2844800"/>
          <a:ext cx="246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Equation" r:id="rId3" imgW="1231560" imgH="545760" progId="Equation.DSMT4">
                  <p:embed/>
                </p:oleObj>
              </mc:Choice>
              <mc:Fallback>
                <p:oleObj name="Equation" r:id="rId3" imgW="1231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844800"/>
                        <a:ext cx="2463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72134"/>
              </p:ext>
            </p:extLst>
          </p:nvPr>
        </p:nvGraphicFramePr>
        <p:xfrm>
          <a:off x="5321300" y="2870200"/>
          <a:ext cx="2081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5" imgW="1041120" imgH="507960" progId="Equation.DSMT4">
                  <p:embed/>
                </p:oleObj>
              </mc:Choice>
              <mc:Fallback>
                <p:oleObj name="Equation" r:id="rId5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870200"/>
                        <a:ext cx="20812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8F98BCB-57A6-470C-B426-0FD3AB484B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5730" y="48768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462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ezistența de ieşire, r</a:t>
            </a:r>
            <a:r>
              <a:rPr lang="ro-RO" sz="3200" baseline="-25000">
                <a:latin typeface="UT Sans" panose="00000500000000000000" pitchFamily="50" charset="0"/>
              </a:rPr>
              <a:t>o</a:t>
            </a:r>
            <a:endParaRPr lang="en-US" sz="2800" baseline="-25000">
              <a:latin typeface="UT Sans" panose="00000500000000000000" pitchFamily="50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Pe schema echivalent</a:t>
            </a:r>
            <a:r>
              <a:rPr lang="ro-RO">
                <a:latin typeface="UT Sans" panose="00000500000000000000" pitchFamily="50" charset="0"/>
              </a:rPr>
              <a:t>ă de semnal mic, efectul Early se poate modela cu ajutorul unei rezistențe, numită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rezistența de ieşi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i notată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r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o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</a:p>
          <a:p>
            <a:pPr eaLnBrk="1" hangingPunct="1">
              <a:buFontTx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ro-RO" sz="2000">
                <a:latin typeface="UT Sans" panose="00000500000000000000" pitchFamily="50" charset="0"/>
              </a:rPr>
              <a:t>unde</a:t>
            </a:r>
            <a:r>
              <a:rPr lang="en-US" sz="2000">
                <a:latin typeface="UT Sans" panose="00000500000000000000" pitchFamily="50" charset="0"/>
              </a:rPr>
              <a:t>	</a:t>
            </a:r>
            <a:r>
              <a:rPr lang="ro-RO" sz="2000" b="1">
                <a:latin typeface="UT Sans" panose="00000500000000000000" pitchFamily="50" charset="0"/>
              </a:rPr>
              <a:t>U</a:t>
            </a:r>
            <a:r>
              <a:rPr lang="ro-RO" sz="2000" b="1" baseline="-25000">
                <a:latin typeface="UT Sans" panose="00000500000000000000" pitchFamily="50" charset="0"/>
              </a:rPr>
              <a:t>A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tensiunea Early (parametru de catalog),</a:t>
            </a:r>
          </a:p>
          <a:p>
            <a:pPr eaLnBrk="1" hangingPunct="1">
              <a:buFont typeface="Arial" charset="0"/>
              <a:buNone/>
            </a:pPr>
            <a:r>
              <a:rPr lang="ro-RO" sz="2000">
                <a:latin typeface="UT Sans" panose="00000500000000000000" pitchFamily="50" charset="0"/>
              </a:rPr>
              <a:t>		</a:t>
            </a:r>
            <a:r>
              <a:rPr lang="ro-RO" sz="2000" b="1">
                <a:latin typeface="UT Sans" panose="00000500000000000000" pitchFamily="50" charset="0"/>
              </a:rPr>
              <a:t>U</a:t>
            </a:r>
            <a:r>
              <a:rPr lang="ro-RO" sz="2000" b="1" baseline="-25000">
                <a:latin typeface="UT Sans" panose="00000500000000000000" pitchFamily="50" charset="0"/>
              </a:rPr>
              <a:t>C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tensiunea C-E din punctul static de funcționare (PSF)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en-US" sz="2000">
                <a:latin typeface="UT Sans" panose="00000500000000000000" pitchFamily="50" charset="0"/>
              </a:rPr>
              <a:t>	 </a:t>
            </a:r>
            <a:r>
              <a:rPr lang="ro-RO" sz="2000" b="1">
                <a:latin typeface="UT Sans" panose="00000500000000000000" pitchFamily="50" charset="0"/>
              </a:rPr>
              <a:t>I</a:t>
            </a:r>
            <a:r>
              <a:rPr lang="ro-RO" sz="2000" b="1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curentul de colector din PSF</a:t>
            </a:r>
            <a:r>
              <a:rPr lang="en-US" sz="2000">
                <a:latin typeface="UT Sans" panose="00000500000000000000" pitchFamily="50" charset="0"/>
              </a:rPr>
              <a:t>.</a:t>
            </a:r>
            <a:endParaRPr lang="ro-RO" sz="2000">
              <a:latin typeface="UT Sans" panose="00000500000000000000" pitchFamily="50" charset="0"/>
            </a:endParaRPr>
          </a:p>
        </p:txBody>
      </p:sp>
      <p:sp>
        <p:nvSpPr>
          <p:cNvPr id="717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E3F566-0CB6-4A9A-BF5D-905BB8CE705A}" type="datetime1">
              <a:rPr lang="en-US" smtClean="0"/>
              <a:t>11/1/2019</a:t>
            </a:fld>
            <a:endParaRPr lang="en-US"/>
          </a:p>
        </p:txBody>
      </p:sp>
      <p:sp>
        <p:nvSpPr>
          <p:cNvPr id="717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DB2BD1F-CAD9-42FE-A8E1-1411FB78AB3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76523"/>
              </p:ext>
            </p:extLst>
          </p:nvPr>
        </p:nvGraphicFramePr>
        <p:xfrm>
          <a:off x="2758281" y="2921000"/>
          <a:ext cx="36274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81" y="2921000"/>
                        <a:ext cx="36274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30348"/>
              </p:ext>
            </p:extLst>
          </p:nvPr>
        </p:nvGraphicFramePr>
        <p:xfrm>
          <a:off x="7126288" y="388938"/>
          <a:ext cx="19669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5" imgW="1231560" imgH="545760" progId="Equation.DSMT4">
                  <p:embed/>
                </p:oleObj>
              </mc:Choice>
              <mc:Fallback>
                <p:oleObj name="Equation" r:id="rId5" imgW="1231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88938"/>
                        <a:ext cx="19669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3A63777-A9B8-454E-8ACF-E650D3F7DC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5730" y="48768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212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ezistența de ieşire, r</a:t>
            </a:r>
            <a:r>
              <a:rPr lang="ro-RO" sz="3200" baseline="-25000">
                <a:latin typeface="UT Sans" panose="00000500000000000000" pitchFamily="50" charset="0"/>
              </a:rPr>
              <a:t>o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Rezistența r</a:t>
            </a:r>
            <a:r>
              <a:rPr lang="ro-RO" sz="2400" baseline="-25000">
                <a:latin typeface="UT Sans" panose="00000500000000000000" pitchFamily="50" charset="0"/>
              </a:rPr>
              <a:t>o</a:t>
            </a:r>
            <a:r>
              <a:rPr lang="ro-RO" sz="2400">
                <a:latin typeface="UT Sans" panose="00000500000000000000" pitchFamily="50" charset="0"/>
              </a:rPr>
              <a:t> este în paralel cu traseul colector-emitor al tranzistorului;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Relația rezistenței de ieșire evidențiază legătura dintre tensiunea C-E (sau tensiunea C-B deoarce 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CE</a:t>
            </a:r>
            <a:r>
              <a:rPr lang="en-US" sz="2400">
                <a:latin typeface="UT Sans" panose="00000500000000000000" pitchFamily="50" charset="0"/>
              </a:rPr>
              <a:t>=</a:t>
            </a:r>
            <a:r>
              <a:rPr lang="ro-RO" sz="2400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CB</a:t>
            </a:r>
            <a:r>
              <a:rPr lang="en-US" sz="2400">
                <a:latin typeface="UT Sans" panose="00000500000000000000" pitchFamily="50" charset="0"/>
              </a:rPr>
              <a:t>+</a:t>
            </a:r>
            <a:r>
              <a:rPr lang="ro-RO" sz="2400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BE</a:t>
            </a:r>
            <a:r>
              <a:rPr lang="ro-RO" sz="2400">
                <a:latin typeface="UT Sans" panose="00000500000000000000" pitchFamily="50" charset="0"/>
              </a:rPr>
              <a:t>) și curentul de colector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717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0B281FC-9EEC-4AA2-94D7-9B1B8F393075}" type="datetime1">
              <a:rPr lang="en-US" smtClean="0"/>
              <a:t>11/1/2019</a:t>
            </a:fld>
            <a:endParaRPr lang="en-US"/>
          </a:p>
        </p:txBody>
      </p:sp>
      <p:sp>
        <p:nvSpPr>
          <p:cNvPr id="717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A82875D-4B0D-4515-B1A7-74419B9C68E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63370"/>
              </p:ext>
            </p:extLst>
          </p:nvPr>
        </p:nvGraphicFramePr>
        <p:xfrm>
          <a:off x="763588" y="3733800"/>
          <a:ext cx="2563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733800"/>
                        <a:ext cx="25638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0D55255-E57A-4FAF-ABD7-BBD59205D6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5730" y="48768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2573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Dependența lui </a:t>
            </a:r>
            <a:r>
              <a:rPr lang="ro-RO" sz="3200">
                <a:latin typeface="UT Sans" panose="00000500000000000000" pitchFamily="50" charset="0"/>
                <a:sym typeface="Symbol" pitchFamily="18" charset="2"/>
              </a:rPr>
              <a:t> de I</a:t>
            </a:r>
            <a:r>
              <a:rPr lang="ro-RO" sz="3200" baseline="-25000">
                <a:latin typeface="UT Sans" panose="00000500000000000000" pitchFamily="50" charset="0"/>
                <a:sym typeface="Symbol" pitchFamily="18" charset="2"/>
              </a:rPr>
              <a:t>C</a:t>
            </a:r>
            <a:endParaRPr lang="ro-RO" sz="3200">
              <a:latin typeface="UT Sans" panose="00000500000000000000" pitchFamily="50" charset="0"/>
            </a:endParaRP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curenți de colector mici, factorul de amplificare 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 scade (uneori mult) față de valoarea curentului de ordinul mA sau zeci de mA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AE9300-911D-41A5-A7C0-D911C4675791}" type="datetime1">
              <a:rPr lang="en-US" smtClean="0"/>
              <a:t>11/1/2019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0AE90F2-1ECA-4FB9-A029-0F024AD6838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5063" name="Picture 6" descr="10.27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960687"/>
            <a:ext cx="3657600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1840F3C-8D6A-4CBC-ACDE-6AD339EF2BAB}"/>
              </a:ext>
            </a:extLst>
          </p:cNvPr>
          <p:cNvSpPr txBox="1"/>
          <p:nvPr/>
        </p:nvSpPr>
        <p:spPr>
          <a:xfrm>
            <a:off x="4572000" y="28194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in foile de catalog pentru TB-2N3904, rezultă: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4689C79-B54A-4009-8FB2-29FE2A4EC5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780549"/>
              </p:ext>
            </p:extLst>
          </p:nvPr>
        </p:nvGraphicFramePr>
        <p:xfrm>
          <a:off x="4381500" y="3630168"/>
          <a:ext cx="457200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110350682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75254922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09836346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24210628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67913971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18929219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I</a:t>
                      </a:r>
                      <a:r>
                        <a:rPr lang="ro-RO" sz="1400" baseline="-25000">
                          <a:latin typeface="UT Sans" panose="00000500000000000000" pitchFamily="50" charset="0"/>
                        </a:rPr>
                        <a:t>C</a:t>
                      </a:r>
                      <a:r>
                        <a:rPr lang="en-US" sz="1400" baseline="0">
                          <a:latin typeface="UT Sans" panose="00000500000000000000" pitchFamily="50" charset="0"/>
                        </a:rPr>
                        <a:t>[mA]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1988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h</a:t>
                      </a:r>
                      <a:r>
                        <a:rPr lang="en-US" baseline="-25000">
                          <a:latin typeface="UT Sans" panose="00000500000000000000" pitchFamily="50" charset="0"/>
                        </a:rPr>
                        <a:t>FE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1809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46636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Dependența lui </a:t>
            </a:r>
            <a:r>
              <a:rPr lang="ro-RO" sz="3200">
                <a:latin typeface="UT Sans" panose="00000500000000000000" pitchFamily="50" charset="0"/>
                <a:sym typeface="Symbol" pitchFamily="18" charset="2"/>
              </a:rPr>
              <a:t> de temperatură</a:t>
            </a:r>
            <a:endParaRPr lang="ro-RO" sz="3200">
              <a:latin typeface="UT Sans" panose="00000500000000000000" pitchFamily="50" charset="0"/>
            </a:endParaRP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aceeași valoare a curentului de colector, 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de current continuu, 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DC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crește odată cu creșterea temperatur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F143EA9-26DF-45D3-8F81-B0DD8C92342B}" type="datetime1">
              <a:rPr lang="en-US" smtClean="0"/>
              <a:t>11/1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CD54F3F-FF68-4449-904C-7D751797EAA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2" y="2743200"/>
            <a:ext cx="833437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93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Modele pentru TB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S-au dezvoltat diferite modele pentru TB în comutație sau TB ca amplificator: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Ebers-Moll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descrie</a:t>
            </a:r>
            <a:r>
              <a:rPr lang="ro-RO">
                <a:latin typeface="UT Sans" panose="00000500000000000000" pitchFamily="50" charset="0"/>
              </a:rPr>
              <a:t> TB în comutație;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Gummel-Poo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ține seama de mai mulți parametri decât modelul Ebers-Moll</a:t>
            </a:r>
            <a:r>
              <a:rPr lang="en-US">
                <a:latin typeface="UT Sans" panose="00000500000000000000" pitchFamily="50" charset="0"/>
              </a:rPr>
              <a:t>. Se folose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t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simularea SPICE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hibrid </a:t>
            </a:r>
            <a:r>
              <a:rPr lang="ro-RO">
                <a:latin typeface="UT Sans" panose="00000500000000000000" pitchFamily="50" charset="0"/>
              </a:rPr>
              <a:t>permite determinarea experimentală a parametrilor. În foile de catalog, parametrii TB sunt cei ai acestui model.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pi-hibrid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se folose</a:t>
            </a:r>
            <a:r>
              <a:rPr lang="ro-RO">
                <a:latin typeface="UT Sans" panose="00000500000000000000" pitchFamily="50" charset="0"/>
              </a:rPr>
              <a:t>şte pentru descrierea TB din aplicațiile lini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ele ce urmează, atât pentru explicațiile din curs cât şi în problemele de seminar se folosesc modelul hibrid şi modelul pi-hibrid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C830603-6008-401E-8592-4C78E86A406F}" type="datetime1">
              <a:rPr lang="en-US" smtClean="0"/>
              <a:t>11/1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2589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ele pentru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hibri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În conexiunea EC, parametrii hibrizi modelează: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i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ie</a:t>
            </a:r>
            <a:r>
              <a:rPr lang="ro-RO">
                <a:latin typeface="UT Sans" panose="00000500000000000000" pitchFamily="50" charset="0"/>
              </a:rPr>
              <a:t> – impedanța de intrare a TB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r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re </a:t>
            </a:r>
            <a:r>
              <a:rPr lang="ro-RO">
                <a:latin typeface="UT Sans" panose="00000500000000000000" pitchFamily="50" charset="0"/>
              </a:rPr>
              <a:t>– dependența curbelor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v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 de tensiunea V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f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fe</a:t>
            </a:r>
            <a:r>
              <a:rPr lang="ro-RO">
                <a:latin typeface="UT Sans" panose="00000500000000000000" pitchFamily="50" charset="0"/>
              </a:rPr>
              <a:t> – câştigul în curent al TB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o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oe</a:t>
            </a:r>
            <a:r>
              <a:rPr lang="ro-RO">
                <a:latin typeface="UT Sans" panose="00000500000000000000" pitchFamily="50" charset="0"/>
              </a:rPr>
              <a:t> – admitanța de ieşire a TB (impedanța de ieşire = 1/h</a:t>
            </a:r>
            <a:r>
              <a:rPr lang="ro-RO" baseline="-25000">
                <a:latin typeface="UT Sans" panose="00000500000000000000" pitchFamily="50" charset="0"/>
              </a:rPr>
              <a:t>oe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46265A9-B2B4-4339-9D09-82EA5CA73C5E}" type="datetime1">
              <a:rPr lang="en-US" smtClean="0"/>
              <a:t>11/1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293" y="3828564"/>
            <a:ext cx="4443413" cy="267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928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ele pentru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hibri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dițiile de determinare a parametrilor hibrizi rezultă din sistemul de ecuații care descrie modelul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ie</a:t>
            </a:r>
            <a:r>
              <a:rPr lang="ro-RO" sz="2000">
                <a:latin typeface="UT Sans" panose="00000500000000000000" pitchFamily="50" charset="0"/>
              </a:rPr>
              <a:t> se determină pentru ieşirea scurtcircuitată</a:t>
            </a:r>
            <a:r>
              <a:rPr lang="en-US" sz="2000">
                <a:latin typeface="UT Sans" panose="00000500000000000000" pitchFamily="50" charset="0"/>
              </a:rPr>
              <a:t> (V</a:t>
            </a:r>
            <a:r>
              <a:rPr lang="en-US" sz="2000" baseline="-25000">
                <a:latin typeface="UT Sans" panose="00000500000000000000" pitchFamily="50" charset="0"/>
              </a:rPr>
              <a:t>o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r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ntrarea în gol</a:t>
            </a:r>
            <a:r>
              <a:rPr lang="en-US" sz="2000">
                <a:latin typeface="UT Sans" panose="00000500000000000000" pitchFamily="50" charset="0"/>
              </a:rPr>
              <a:t> (i</a:t>
            </a:r>
            <a:r>
              <a:rPr lang="en-US" sz="2000" baseline="-25000">
                <a:latin typeface="UT Sans" panose="00000500000000000000" pitchFamily="50" charset="0"/>
              </a:rPr>
              <a:t>i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f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eşirea scurtcircuitată</a:t>
            </a:r>
            <a:r>
              <a:rPr lang="en-US" sz="2000">
                <a:latin typeface="UT Sans" panose="00000500000000000000" pitchFamily="50" charset="0"/>
              </a:rPr>
              <a:t> (V</a:t>
            </a:r>
            <a:r>
              <a:rPr lang="en-US" sz="2000" baseline="-25000">
                <a:latin typeface="UT Sans" panose="00000500000000000000" pitchFamily="50" charset="0"/>
              </a:rPr>
              <a:t>o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o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ntrarea în gol</a:t>
            </a:r>
            <a:r>
              <a:rPr lang="en-US" sz="2000">
                <a:latin typeface="UT Sans" panose="00000500000000000000" pitchFamily="50" charset="0"/>
              </a:rPr>
              <a:t> (i</a:t>
            </a:r>
            <a:r>
              <a:rPr lang="en-US" sz="2000" baseline="-25000">
                <a:latin typeface="UT Sans" panose="00000500000000000000" pitchFamily="50" charset="0"/>
              </a:rPr>
              <a:t>i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9F762BF-6A3B-4F05-8022-5F64F857219C}" type="datetime1">
              <a:rPr lang="en-US" smtClean="0"/>
              <a:t>11/1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40475"/>
              </p:ext>
            </p:extLst>
          </p:nvPr>
        </p:nvGraphicFramePr>
        <p:xfrm>
          <a:off x="4503738" y="2846388"/>
          <a:ext cx="223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3738" y="2846388"/>
                        <a:ext cx="2235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0C5F2D55-228C-4B11-8435-7A14CA7E72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528887"/>
            <a:ext cx="2962275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826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ele pentru TB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ro-RO" sz="2800" b="1">
                <a:solidFill>
                  <a:schemeClr val="accent6"/>
                </a:solidFill>
                <a:latin typeface="UT Sans" panose="00000500000000000000" pitchFamily="50" charset="0"/>
              </a:rPr>
              <a:t>	</a:t>
            </a: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Modelul pi-hibrid</a:t>
            </a: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 (</a:t>
            </a:r>
            <a:r>
              <a:rPr lang="el-GR" b="1">
                <a:solidFill>
                  <a:srgbClr val="05A794"/>
                </a:solidFill>
                <a:sym typeface="Symbol" panose="05050102010706020507" pitchFamily="18" charset="2"/>
              </a:rPr>
              <a:t></a:t>
            </a: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-hibrid)</a:t>
            </a:r>
            <a:endParaRPr lang="ro-RO" b="1">
              <a:solidFill>
                <a:srgbClr val="05A794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Modelul pi-hibrid se dezvoltă pentru un TB de tipul npn în conexiune EC și de form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B4BF43-0B6F-4F1B-90D3-328456F89F6F}" type="datetime1">
              <a:rPr lang="en-US" smtClean="0"/>
              <a:t>11/1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268F9EF-138E-472F-844F-57006D9A59A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E8CE1C-FDD5-44D2-B0EE-D7FA43B4B7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3143250"/>
            <a:ext cx="7029450" cy="333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813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3200">
                <a:latin typeface="UT Sans" panose="00000500000000000000" pitchFamily="50" charset="0"/>
              </a:rPr>
              <a:t>Caracteristici sta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urentul de colector depinde de tensiunea B-E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und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este curentul de saturație la polarizare inversă a joncțiunii B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U</a:t>
            </a:r>
            <a:r>
              <a:rPr lang="ro-RO" baseline="-25000">
                <a:latin typeface="UT Sans" panose="00000500000000000000" pitchFamily="50" charset="0"/>
              </a:rPr>
              <a:t>T</a:t>
            </a:r>
            <a:r>
              <a:rPr lang="ro-RO">
                <a:latin typeface="UT Sans" panose="00000500000000000000" pitchFamily="50" charset="0"/>
              </a:rPr>
              <a:t> – tensiunea termică. La 300K, U</a:t>
            </a:r>
            <a:r>
              <a:rPr lang="ro-RO" baseline="-25000">
                <a:latin typeface="UT Sans" panose="00000500000000000000" pitchFamily="50" charset="0"/>
              </a:rPr>
              <a:t>T</a:t>
            </a:r>
            <a:r>
              <a:rPr lang="ro-RO">
                <a:latin typeface="UT Sans" panose="00000500000000000000" pitchFamily="50" charset="0"/>
              </a:rPr>
              <a:t>=26mV</a:t>
            </a:r>
          </a:p>
          <a:p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Acțiunea tranzistorului constă în controlul curentului (i</a:t>
            </a:r>
            <a:r>
              <a:rPr lang="ro-RO" baseline="-25000">
                <a:solidFill>
                  <a:srgbClr val="C00000"/>
                </a:solidFill>
                <a:latin typeface="UT Sans" panose="00000500000000000000" pitchFamily="50" charset="0"/>
              </a:rPr>
              <a:t>C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) de la un terminal </a:t>
            </a:r>
            <a:r>
              <a:rPr lang="en-US">
                <a:solidFill>
                  <a:srgbClr val="C00000"/>
                </a:solidFill>
                <a:latin typeface="UT Sans" panose="00000500000000000000" pitchFamily="50" charset="0"/>
              </a:rPr>
              <a:t>(colectorul)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de către tensiunea (u</a:t>
            </a:r>
            <a:r>
              <a:rPr lang="ro-RO" baseline="-25000">
                <a:solidFill>
                  <a:srgbClr val="C00000"/>
                </a:solidFill>
                <a:latin typeface="UT Sans" panose="00000500000000000000" pitchFamily="50" charset="0"/>
              </a:rPr>
              <a:t>BE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) dintre celelalte două terminale</a:t>
            </a:r>
            <a:r>
              <a:rPr lang="en-US">
                <a:solidFill>
                  <a:srgbClr val="C00000"/>
                </a:solidFill>
                <a:latin typeface="UT Sans" panose="00000500000000000000" pitchFamily="50" charset="0"/>
              </a:rPr>
              <a:t> (baza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şi emitorul).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759976-F609-4D32-A8AF-0A14085596FD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802A89-AB39-460D-9DDA-692E408DB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21320"/>
              </p:ext>
            </p:extLst>
          </p:nvPr>
        </p:nvGraphicFramePr>
        <p:xfrm>
          <a:off x="3873600" y="2209800"/>
          <a:ext cx="13968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698400" imgH="368280" progId="Equation.DSMT4">
                  <p:embed/>
                </p:oleObj>
              </mc:Choice>
              <mc:Fallback>
                <p:oleObj name="Equation" r:id="rId3" imgW="698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600" y="2209800"/>
                        <a:ext cx="139680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2478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ECD32D-565D-48FA-B39A-447AD5E2B0ED}" type="datetime1">
              <a:rPr lang="en-US" smtClean="0"/>
              <a:t>11/1/2019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ED58EB0-7FFA-45AB-9CEF-61B8FD39D81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1981200"/>
            <a:ext cx="4114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ro-RO" b="1">
                <a:latin typeface="UT Sans" panose="00000500000000000000" pitchFamily="50" charset="0"/>
              </a:rPr>
              <a:t>Semnificația parametrilor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b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ro-RO">
                <a:latin typeface="UT Sans" panose="00000500000000000000" pitchFamily="50" charset="0"/>
              </a:rPr>
              <a:t>rezistența serie a bazei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=capacitatea de difuzie 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=rezistența de difuzie 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</a:rPr>
              <a:t>je</a:t>
            </a:r>
            <a:r>
              <a:rPr lang="ro-RO">
                <a:latin typeface="UT Sans" panose="00000500000000000000" pitchFamily="50" charset="0"/>
              </a:rPr>
              <a:t>=capacitate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</a:rPr>
              <a:t>ex</a:t>
            </a:r>
            <a:r>
              <a:rPr lang="ro-RO">
                <a:latin typeface="UT Sans" panose="00000500000000000000" pitchFamily="50" charset="0"/>
              </a:rPr>
              <a:t>=rezistența serie a emitorului (1...2Ω)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=rezistența serie a colectorului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=capacitatea joncțiunii colector-substrat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o</a:t>
            </a:r>
            <a:r>
              <a:rPr lang="en-US">
                <a:latin typeface="UT Sans" panose="00000500000000000000" pitchFamily="50" charset="0"/>
              </a:rPr>
              <a:t>=rezistența de ieşire</a:t>
            </a:r>
            <a:endParaRPr lang="ro-RO">
              <a:latin typeface="UT Sans" panose="00000500000000000000" pitchFamily="50" charset="0"/>
            </a:endParaRP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g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m</a:t>
            </a:r>
            <a:r>
              <a:rPr lang="en-US">
                <a:latin typeface="UT Sans" panose="00000500000000000000" pitchFamily="50" charset="0"/>
              </a:rPr>
              <a:t>=transconductanța sau panta</a:t>
            </a: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μ</a:t>
            </a:r>
            <a:r>
              <a:rPr lang="en-US">
                <a:latin typeface="UT Sans" panose="00000500000000000000" pitchFamily="50" charset="0"/>
              </a:rPr>
              <a:t>=rezistența de difuzie a joncțiunii BC polarizată invers</a:t>
            </a: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μ</a:t>
            </a:r>
            <a:r>
              <a:rPr lang="en-US">
                <a:latin typeface="UT Sans" panose="00000500000000000000" pitchFamily="50" charset="0"/>
              </a:rPr>
              <a:t>=capacitatea joncțiunii BC polarizată inver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FE61F4-DCB9-4A29-88FF-12A86F263D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709558"/>
            <a:ext cx="4048125" cy="191984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ED105F0-5607-40B5-A535-88F08F628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0"/>
            <a:ext cx="481965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7209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400" b="1">
                <a:solidFill>
                  <a:srgbClr val="05A794"/>
                </a:solidFill>
                <a:latin typeface="UT Sans" panose="00000500000000000000" pitchFamily="50" charset="0"/>
              </a:rPr>
              <a:t>Observații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400">
                <a:latin typeface="UT Sans" panose="00000500000000000000" pitchFamily="50" charset="0"/>
              </a:rPr>
              <a:t>În mod obișnuit </a:t>
            </a:r>
            <a:r>
              <a:rPr lang="ro-RO" sz="2400" b="1">
                <a:latin typeface="UT Sans" panose="00000500000000000000" pitchFamily="50" charset="0"/>
              </a:rPr>
              <a:t>r</a:t>
            </a:r>
            <a:r>
              <a:rPr lang="el-GR" sz="2400" b="1" baseline="-25000">
                <a:cs typeface="Arial" charset="0"/>
              </a:rPr>
              <a:t>μ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 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este de ordinul M</a:t>
            </a:r>
            <a:r>
              <a:rPr lang="el-GR" sz="2400">
                <a:cs typeface="Arial" charset="0"/>
              </a:rPr>
              <a:t>Ω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și poate fi neglijat (se înlocuieşte cu gol)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Capacitatea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</a:rPr>
              <a:t>μ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este mult mai mică decât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  <a:sym typeface="Symbol" panose="05050102010706020507" pitchFamily="18" charset="2"/>
              </a:rPr>
              <a:t>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, dar din cauza reacției, conduce, prin efect Miller, la capacitatea Miller care se adaugă la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  <a:sym typeface="Symbol" panose="05050102010706020507" pitchFamily="18" charset="2"/>
              </a:rPr>
              <a:t>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(pe schema echivalentă obținută după aplicarea teoremei Miller).</a:t>
            </a: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22CCE5B-B468-4C6C-BF43-E1E3EF14C674}" type="datetime1">
              <a:rPr lang="en-US" smtClean="0"/>
              <a:t>11/1/2019</a:t>
            </a:fld>
            <a:endParaRPr lang="en-US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92881A9-6474-4D60-B018-374D84985C3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7EA7E0F-3C5A-48F9-8479-53D4B5E62B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280" y="4480560"/>
            <a:ext cx="3855720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60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sz="2400" b="1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Observații</a:t>
            </a:r>
            <a:r>
              <a:rPr lang="ro-RO" sz="24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 </a:t>
            </a:r>
            <a:r>
              <a:rPr lang="ro-RO" sz="20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(continuare)</a:t>
            </a:r>
            <a:r>
              <a:rPr lang="ro-RO" sz="24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 startAt="3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Numărul mare de componente ale modelului </a:t>
            </a:r>
            <a:br>
              <a:rPr lang="en-US" sz="2400">
                <a:latin typeface="UT Sans" panose="00000500000000000000" pitchFamily="50" charset="0"/>
                <a:cs typeface="Arial" charset="0"/>
              </a:rPr>
            </a:br>
            <a:r>
              <a:rPr lang="ro-RO" sz="2400">
                <a:latin typeface="UT Sans" panose="00000500000000000000" pitchFamily="50" charset="0"/>
                <a:cs typeface="Arial" charset="0"/>
              </a:rPr>
              <a:t>pi-hibrid complet necesită analiză cu ajutorul calculatorului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 startAt="4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Capacitățile modelului influențează comportarea în frecvență a TB şi anume determină frecvența de tăiere superioară a montajului în care este conectat TB </a:t>
            </a:r>
            <a:br>
              <a:rPr lang="ro-RO" sz="24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(= frecvența maximă a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semnalului pe care îl poate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reda tranzistorul fără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modificarea semnificativă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a amplitudinii semnalului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prelucrat)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542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385B3E7-6011-4A31-86FC-1A498BD8316F}" type="datetime1">
              <a:rPr lang="en-US" smtClean="0"/>
              <a:t>11/1/2019</a:t>
            </a:fld>
            <a:endParaRPr lang="en-US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50D909A-677E-4CF1-8F92-71C0CDD798A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96064B-1C1C-4852-9031-4C06CDFAA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280" y="4480560"/>
            <a:ext cx="3855720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312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Circuitul echivalent pi-hibrid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simplificat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 b="1">
                <a:solidFill>
                  <a:srgbClr val="05A794"/>
                </a:solidFill>
                <a:latin typeface="UT Sans" panose="00000500000000000000" pitchFamily="50" charset="0"/>
              </a:rPr>
              <a:t>Modelul simplificat </a:t>
            </a:r>
            <a:r>
              <a:rPr lang="ro-RO" sz="2200">
                <a:latin typeface="UT Sans" panose="00000500000000000000" pitchFamily="50" charset="0"/>
              </a:rPr>
              <a:t>conține doar rezistența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bază-emitor şi sursa de curent controlată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e tensiunea bază-emitor (valoarea de c.a.)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Panta tranzistorului</a:t>
            </a: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lația utilizată este 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g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m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40I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Rezisten</a:t>
            </a:r>
            <a:r>
              <a:rPr lang="ro-RO">
                <a:latin typeface="UT Sans" panose="00000500000000000000" pitchFamily="50" charset="0"/>
              </a:rPr>
              <a:t>ța de difuzie a joncțiunii B-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197" name="Date Placeholder 4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527ACAE-7049-48CA-91C2-FCB6E42B976C}" type="datetime1">
              <a:rPr lang="en-US" smtClean="0"/>
              <a:t>11/1/2019</a:t>
            </a:fld>
            <a:endParaRPr lang="en-US"/>
          </a:p>
        </p:txBody>
      </p:sp>
      <p:sp>
        <p:nvSpPr>
          <p:cNvPr id="8198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819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32BAB1-0573-41BA-AC0A-7EF0526AD5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23077"/>
              </p:ext>
            </p:extLst>
          </p:nvPr>
        </p:nvGraphicFramePr>
        <p:xfrm>
          <a:off x="803275" y="3255963"/>
          <a:ext cx="683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" name="Equation" r:id="rId3" imgW="3416040" imgH="495000" progId="Equation.DSMT4">
                  <p:embed/>
                </p:oleObj>
              </mc:Choice>
              <mc:Fallback>
                <p:oleObj name="Equation" r:id="rId3" imgW="3416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255963"/>
                        <a:ext cx="6832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9195"/>
              </p:ext>
            </p:extLst>
          </p:nvPr>
        </p:nvGraphicFramePr>
        <p:xfrm>
          <a:off x="869950" y="5283200"/>
          <a:ext cx="254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283200"/>
                        <a:ext cx="2540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607175" y="4800600"/>
            <a:ext cx="2286000" cy="1905000"/>
            <a:chOff x="6172200" y="4724400"/>
            <a:chExt cx="2286000" cy="1905000"/>
          </a:xfrm>
        </p:grpSpPr>
        <p:sp>
          <p:nvSpPr>
            <p:cNvPr id="5" name="TextBox 4"/>
            <p:cNvSpPr txBox="1"/>
            <p:nvPr/>
          </p:nvSpPr>
          <p:spPr>
            <a:xfrm>
              <a:off x="6324600" y="4840069"/>
              <a:ext cx="1981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b="1">
                  <a:solidFill>
                    <a:srgbClr val="05A794"/>
                  </a:solidFill>
                  <a:latin typeface="UT Sans" panose="00000500000000000000" pitchFamily="50" charset="0"/>
                </a:rPr>
                <a:t>Relațiile utilizate în probleme:</a:t>
              </a:r>
              <a:endParaRPr lang="en-US" b="1">
                <a:solidFill>
                  <a:srgbClr val="05A794"/>
                </a:solidFill>
                <a:latin typeface="UT Sans" panose="00000500000000000000" pitchFamily="50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036942"/>
                </p:ext>
              </p:extLst>
            </p:nvPr>
          </p:nvGraphicFramePr>
          <p:xfrm>
            <a:off x="6753370" y="5502859"/>
            <a:ext cx="1123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4" name="Equation" r:id="rId7" imgW="749160" imgH="228600" progId="Equation.DSMT4">
                    <p:embed/>
                  </p:oleObj>
                </mc:Choice>
                <mc:Fallback>
                  <p:oleObj name="Equation" r:id="rId7" imgW="749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53370" y="5502859"/>
                          <a:ext cx="11239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982811"/>
                </p:ext>
              </p:extLst>
            </p:nvPr>
          </p:nvGraphicFramePr>
          <p:xfrm>
            <a:off x="6910240" y="5886450"/>
            <a:ext cx="8001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5" name="Equation" r:id="rId9" imgW="533160" imgH="431640" progId="Equation.DSMT4">
                    <p:embed/>
                  </p:oleObj>
                </mc:Choice>
                <mc:Fallback>
                  <p:oleObj name="Equation" r:id="rId9" imgW="533160" imgH="431640" progId="Equation.DSMT4">
                    <p:embed/>
                    <p:pic>
                      <p:nvPicPr>
                        <p:cNvPr id="122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240" y="5886450"/>
                          <a:ext cx="8001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ounded Rectangle 6"/>
            <p:cNvSpPr/>
            <p:nvPr/>
          </p:nvSpPr>
          <p:spPr>
            <a:xfrm>
              <a:off x="6172200" y="4724400"/>
              <a:ext cx="2286000" cy="1905000"/>
            </a:xfrm>
            <a:prstGeom prst="roundRect">
              <a:avLst/>
            </a:prstGeom>
            <a:noFill/>
            <a:ln w="50800">
              <a:solidFill>
                <a:srgbClr val="05A7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B514682-964F-4B55-AB02-09E96D0C1A4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8575" y="1571787"/>
            <a:ext cx="2514600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0620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TB ca amplificator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Polarizare cu divizor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 sz="2200">
                <a:latin typeface="UT Sans" panose="00000500000000000000" pitchFamily="50" charset="0"/>
              </a:rPr>
              <a:t>C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 şi C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 sunt condensatoare de cuplaj care blochează componenta de c.c. şi astfel previn modificarea potențialului din bază (V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) datorită rezistenței interne a sursei de semnal, R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 şi modificarea potențialului din colector (sau V</a:t>
            </a:r>
            <a:r>
              <a:rPr lang="ro-RO" sz="2200" baseline="-25000">
                <a:latin typeface="UT Sans" panose="00000500000000000000" pitchFamily="50" charset="0"/>
              </a:rPr>
              <a:t>CEQ</a:t>
            </a:r>
            <a:r>
              <a:rPr lang="ro-RO" sz="2200">
                <a:latin typeface="UT Sans" panose="00000500000000000000" pitchFamily="50" charset="0"/>
              </a:rPr>
              <a:t>)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datorită rezistenței de sarcină R</a:t>
            </a:r>
            <a:r>
              <a:rPr lang="ro-RO" sz="2200" baseline="-25000">
                <a:latin typeface="UT Sans" panose="00000500000000000000" pitchFamily="50" charset="0"/>
              </a:rPr>
              <a:t>L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BF275-687D-4BC1-AD8A-6E2BA9D9B6A3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1647823"/>
            <a:ext cx="6467475" cy="296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0635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TB ca amplificator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Polarizare cu divizor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000">
                <a:latin typeface="UT Sans" panose="00000500000000000000" pitchFamily="50" charset="0"/>
              </a:rPr>
              <a:t>Semnalul sinusoidal de intrar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termină o variație sinusoidal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a curentului de bază în jurul valorii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in PSF, I</a:t>
            </a:r>
            <a:r>
              <a:rPr lang="ro-RO" sz="2000" baseline="-25000">
                <a:latin typeface="UT Sans" panose="00000500000000000000" pitchFamily="50" charset="0"/>
              </a:rPr>
              <a:t>BQ</a:t>
            </a:r>
            <a:r>
              <a:rPr lang="ro-RO" sz="2000">
                <a:latin typeface="UT Sans" panose="00000500000000000000" pitchFamily="50" charset="0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</a:rPr>
              <a:t>Curentul de colector este în faz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u cel de bază şi de amplitudin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mai mare (este amplificat!)</a:t>
            </a:r>
          </a:p>
          <a:p>
            <a:r>
              <a:rPr lang="ro-RO" sz="2000">
                <a:latin typeface="UT Sans" panose="00000500000000000000" pitchFamily="50" charset="0"/>
              </a:rPr>
              <a:t>Tensiunea C-E scade pe măsur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e i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creşte şi rezultă o defazare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 -180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 față de tensiunea de</a:t>
            </a:r>
            <a:b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</a:b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intrare.</a:t>
            </a:r>
          </a:p>
          <a:p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Dreapta de sarcină dinamică (în c.a.) are altă pantă decât dreapta de sarcină statică (în c.c.), dată de gruparea paralel dintre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 şi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L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Dreapta de sarcină statică are panta determinată doar de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  <a:endParaRPr lang="ro-RO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E7957B-2193-426D-B4F1-9BECC98AFB02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709928"/>
            <a:ext cx="438150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3079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determinarea amplificării la frecvențe joase se parcurg următorii paşi: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Se determină PSF-ul TB</a:t>
            </a:r>
            <a:r>
              <a:rPr lang="ro-RO" sz="2400">
                <a:solidFill>
                  <a:srgbClr val="002060"/>
                </a:solidFill>
                <a:latin typeface="UT Sans" panose="00000500000000000000" pitchFamily="50" charset="0"/>
              </a:rPr>
              <a:t>. </a:t>
            </a:r>
            <a:r>
              <a:rPr lang="ro-RO" sz="2400">
                <a:latin typeface="UT Sans" panose="00000500000000000000" pitchFamily="50" charset="0"/>
              </a:rPr>
              <a:t>Dintre toate mărimile din PSF cea mai importantă este curentul de colector, I</a:t>
            </a:r>
            <a:r>
              <a:rPr lang="ro-RO" sz="2400" baseline="-25000">
                <a:latin typeface="UT Sans" panose="00000500000000000000" pitchFamily="50" charset="0"/>
              </a:rPr>
              <a:t>C</a:t>
            </a:r>
            <a:r>
              <a:rPr lang="en-US" sz="2400">
                <a:latin typeface="UT Sans" panose="00000500000000000000" pitchFamily="50" charset="0"/>
              </a:rPr>
              <a:t>,</a:t>
            </a:r>
            <a:r>
              <a:rPr lang="ro-RO" sz="2400">
                <a:latin typeface="UT Sans" panose="00000500000000000000" pitchFamily="50" charset="0"/>
              </a:rPr>
              <a:t> cu ajutorul căruia se determină parametrii de semnal mic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Se determină parametrii de semnal mic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(în cele mai multe cazuri doar r</a:t>
            </a:r>
            <a:r>
              <a:rPr lang="el-GR" sz="2400" baseline="-25000"/>
              <a:t>π</a:t>
            </a:r>
            <a:r>
              <a:rPr lang="ro-RO" sz="2400">
                <a:latin typeface="UT Sans" panose="00000500000000000000" pitchFamily="50" charset="0"/>
              </a:rPr>
              <a:t>);</a:t>
            </a:r>
          </a:p>
          <a:p>
            <a:pPr marL="623887" indent="-514350">
              <a:buFont typeface="+mj-lt"/>
              <a:buAutoNum type="arabicPeriod"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e d</a:t>
            </a: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etermină amplificarea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pe schema echivalentă de semnal mic.</a:t>
            </a:r>
          </a:p>
          <a:p>
            <a:r>
              <a:rPr lang="ro-RO">
                <a:latin typeface="UT Sans" panose="00000500000000000000" pitchFamily="50" charset="0"/>
              </a:rPr>
              <a:t>Aspectele se vor prezenta în detaliu la seminar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59D31-B03D-4416-BB6D-CCD5BF0D2B85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7310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  <a:endParaRPr lang="en-US" sz="54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Se presupune etajul de amplificare din figură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896C11-4372-4138-8E95-BB88488AB380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86600" y="3886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TB este în conexiune EC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1690A8-6533-4688-BEF9-987E84DF3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354" y="2748680"/>
            <a:ext cx="4214813" cy="2921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3444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1. PSF-ul</a:t>
            </a:r>
          </a:p>
          <a:p>
            <a:r>
              <a:rPr lang="ro-RO">
                <a:latin typeface="UT Sans" panose="00000500000000000000" pitchFamily="50" charset="0"/>
              </a:rPr>
              <a:t>Se determină în funcție de particularitățile circuitului, pe schema echivalentă de c.c. (sursa de c.a. se pasivizează, condensatoarele se consideră gol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B4A8DC-6E85-47D9-8BA8-B1F366BAA9BF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41284"/>
              </p:ext>
            </p:extLst>
          </p:nvPr>
        </p:nvGraphicFramePr>
        <p:xfrm>
          <a:off x="5930900" y="599440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994400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22999"/>
              </p:ext>
            </p:extLst>
          </p:nvPr>
        </p:nvGraphicFramePr>
        <p:xfrm>
          <a:off x="5829300" y="3276600"/>
          <a:ext cx="1614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276600"/>
                        <a:ext cx="16144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60926"/>
              </p:ext>
            </p:extLst>
          </p:nvPr>
        </p:nvGraphicFramePr>
        <p:xfrm>
          <a:off x="5854700" y="3924300"/>
          <a:ext cx="3251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1625400" imgH="1015920" progId="Equation.DSMT4">
                  <p:embed/>
                </p:oleObj>
              </mc:Choice>
              <mc:Fallback>
                <p:oleObj name="Equation" r:id="rId7" imgW="1625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924300"/>
                        <a:ext cx="32512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96726"/>
              </p:ext>
            </p:extLst>
          </p:nvPr>
        </p:nvGraphicFramePr>
        <p:xfrm>
          <a:off x="3314700" y="56896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9" imgW="990360" imgH="482400" progId="Equation.DSMT4">
                  <p:embed/>
                </p:oleObj>
              </mc:Choice>
              <mc:Fallback>
                <p:oleObj name="Equation" r:id="rId9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689600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38624"/>
              </p:ext>
            </p:extLst>
          </p:nvPr>
        </p:nvGraphicFramePr>
        <p:xfrm>
          <a:off x="3254375" y="618490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1" imgW="1333440" imgH="482400" progId="Equation.DSMT4">
                  <p:embed/>
                </p:oleObj>
              </mc:Choice>
              <mc:Fallback>
                <p:oleObj name="Equation" r:id="rId11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6184900"/>
                        <a:ext cx="133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7ADC22C-244F-4399-BB86-4EF7EF97C6B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3400" y="3383902"/>
            <a:ext cx="4724400" cy="2383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4280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2. Parametrii de semnal mic</a:t>
            </a:r>
          </a:p>
          <a:p>
            <a:r>
              <a:rPr lang="ro-RO">
                <a:latin typeface="UT Sans" panose="00000500000000000000" pitchFamily="50" charset="0"/>
              </a:rPr>
              <a:t>Prezintă interes doar rezistența bază-emitor de semnal mic, r</a:t>
            </a:r>
            <a:r>
              <a:rPr lang="el-GR" baseline="-25000"/>
              <a:t>π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379629-FC3F-4EA8-ADCE-99C72CC4BD19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768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87981"/>
              </p:ext>
            </p:extLst>
          </p:nvPr>
        </p:nvGraphicFramePr>
        <p:xfrm>
          <a:off x="2565400" y="3005138"/>
          <a:ext cx="3321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3" imgW="1485720" imgH="469800" progId="Equation.DSMT4">
                  <p:embed/>
                </p:oleObj>
              </mc:Choice>
              <mc:Fallback>
                <p:oleObj name="Equation" r:id="rId3" imgW="148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005138"/>
                        <a:ext cx="332105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617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3200">
                <a:latin typeface="UT Sans" panose="00000500000000000000" pitchFamily="50" charset="0"/>
              </a:rPr>
              <a:t>Caracteristici sta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Factorii de amplificare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unt determinați în c.c. şi se găsesc în literatura de specialitate ca şi în programul SPICE de simulare a circuitelor electrice sub forma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(DC = Direct Current – curent continuu);</a:t>
            </a:r>
          </a:p>
          <a:p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Parametri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determină în aşa numitul PUNCT STATIC DE FUNCȚIONARE (PSF) care se găseşte pe caracteristicile statice ale TB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759976-F609-4D32-A8AF-0A14085596FD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613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3. Amplificarea</a:t>
            </a:r>
          </a:p>
          <a:p>
            <a:r>
              <a:rPr lang="ro-RO">
                <a:latin typeface="UT Sans" panose="00000500000000000000" pitchFamily="50" charset="0"/>
              </a:rPr>
              <a:t>Se determină pe schema echivalentă de semnal mic (se pasivizează sursa de alimentare de c.c. </a:t>
            </a:r>
            <a:r>
              <a:rPr lang="en-US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ar condensatoarele se consideră scurtcircuit)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C215E-7A61-4810-8681-13D6BFB2ABB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A54AA5-A9D3-4039-903C-021C82D9F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0312" y="3363334"/>
            <a:ext cx="4143375" cy="297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4223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3. Amplificarea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(continuare)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C215E-7A61-4810-8681-13D6BFB2ABB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284"/>
              </p:ext>
            </p:extLst>
          </p:nvPr>
        </p:nvGraphicFramePr>
        <p:xfrm>
          <a:off x="990600" y="3551237"/>
          <a:ext cx="1179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3" imgW="583920" imgH="482400" progId="Equation.DSMT4">
                  <p:embed/>
                </p:oleObj>
              </mc:Choice>
              <mc:Fallback>
                <p:oleObj name="Equation" r:id="rId3" imgW="58392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51237"/>
                        <a:ext cx="11795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50169"/>
              </p:ext>
            </p:extLst>
          </p:nvPr>
        </p:nvGraphicFramePr>
        <p:xfrm>
          <a:off x="3586956" y="3746448"/>
          <a:ext cx="2378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56" y="3746448"/>
                        <a:ext cx="23780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45657"/>
              </p:ext>
            </p:extLst>
          </p:nvPr>
        </p:nvGraphicFramePr>
        <p:xfrm>
          <a:off x="7175500" y="3609253"/>
          <a:ext cx="968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7" imgW="482400" imgH="482400" progId="Equation.DSMT4">
                  <p:embed/>
                </p:oleObj>
              </mc:Choice>
              <mc:Fallback>
                <p:oleObj name="Equation" r:id="rId7" imgW="48240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609253"/>
                        <a:ext cx="9683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09259"/>
              </p:ext>
            </p:extLst>
          </p:nvPr>
        </p:nvGraphicFramePr>
        <p:xfrm>
          <a:off x="3321843" y="4872011"/>
          <a:ext cx="2490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9" imgW="1244520" imgH="545760" progId="Equation.DSMT4">
                  <p:embed/>
                </p:oleObj>
              </mc:Choice>
              <mc:Fallback>
                <p:oleObj name="Equation" r:id="rId9" imgW="1244520" imgH="545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843" y="4872011"/>
                        <a:ext cx="249078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D4AAE1D-4DEB-4256-869C-3E98DAA4DF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600" y="2159687"/>
            <a:ext cx="5629275" cy="1510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701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939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Răspunsul în frecvență al unui sistem reprezintă modul în care variază amplitudinea semnalului de ieşire în funcție de frecvența semnalelor aplicate la intrare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cazul TB, pe măsură ce frecvența semnalului prelucrat creşte, amplitudinea curentului de ieşire scade.</a:t>
            </a:r>
          </a:p>
        </p:txBody>
      </p:sp>
      <p:sp>
        <p:nvSpPr>
          <p:cNvPr id="552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8CCE14-7596-4C7E-8FB7-056C3D3F8591}" type="datetime1">
              <a:rPr lang="en-US" smtClean="0"/>
              <a:t>11/1/2019</a:t>
            </a:fld>
            <a:endParaRPr lang="en-US"/>
          </a:p>
        </p:txBody>
      </p:sp>
      <p:sp>
        <p:nvSpPr>
          <p:cNvPr id="553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53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8FE6D90-B820-40F8-84F5-ABDC5408950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682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Frecvența la care curentul de semnal mic scade la 0,707 din valoarea de la frecvențe joase, se numeşt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recvență limită superioară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ăspunsul în frecvență al TB se poate determina pe un circuit simplificat care conține un singur element cu comportare dependentă de frecvență şi anume capacitatea </a:t>
            </a:r>
            <a:r>
              <a:rPr lang="en-US">
                <a:latin typeface="UT Sans" panose="00000500000000000000" pitchFamily="50" charset="0"/>
              </a:rPr>
              <a:t>baz</a:t>
            </a:r>
            <a:r>
              <a:rPr lang="ro-RO">
                <a:latin typeface="UT Sans" panose="00000500000000000000" pitchFamily="50" charset="0"/>
              </a:rPr>
              <a:t>ă-emitor, 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: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6998E57-27B5-4BB7-92DE-BA3631CE4EB2}" type="datetime1">
              <a:rPr lang="en-US" smtClean="0"/>
              <a:t>11/1/2019</a:t>
            </a:fld>
            <a:endParaRPr lang="en-US"/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F6A827F-7316-4014-A93D-69689FBED3D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F4B92F-D3D5-4C50-8899-ACAEEE266E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975" y="4391025"/>
            <a:ext cx="4210050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7645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3316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La frecvențe relativ joase, unde se poate neglija influența lui </a:t>
            </a:r>
            <a:r>
              <a:rPr lang="ro-RO">
                <a:latin typeface="UT Sans" panose="00000500000000000000" pitchFamily="50" charset="0"/>
                <a:cs typeface="Arial" charset="0"/>
              </a:rPr>
              <a:t>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  <a:cs typeface="Arial" charset="0"/>
              </a:rPr>
              <a:t>,</a:t>
            </a:r>
            <a:r>
              <a:rPr lang="ro-RO">
                <a:latin typeface="UT Sans" panose="00000500000000000000" pitchFamily="50" charset="0"/>
              </a:rPr>
              <a:t> se poate scrie: 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âștigul în curent la joasă frecvență și în conexiunea EC se exprimă cu ajutorul unuia dintre parametri hibrizi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unde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reprezintă factorul  de c.c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922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A04D8B3-53B6-4436-89E3-4416CF67BFDB}" type="datetime1">
              <a:rPr lang="en-US" smtClean="0"/>
              <a:t>11/1/2019</a:t>
            </a:fld>
            <a:endParaRPr lang="en-US"/>
          </a:p>
        </p:txBody>
      </p:sp>
      <p:sp>
        <p:nvSpPr>
          <p:cNvPr id="922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922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2922C05-C0A1-4AD9-9D38-275E41D54C1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133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68727"/>
              </p:ext>
            </p:extLst>
          </p:nvPr>
        </p:nvGraphicFramePr>
        <p:xfrm>
          <a:off x="2755900" y="2565400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565400"/>
                        <a:ext cx="3632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7595"/>
              </p:ext>
            </p:extLst>
          </p:nvPr>
        </p:nvGraphicFramePr>
        <p:xfrm>
          <a:off x="3263900" y="39878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87800"/>
                        <a:ext cx="261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D010C67-E49F-42E2-9663-029E69CE3D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0891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4340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Dacă se ține seama de capacitatea </a:t>
            </a:r>
            <a:r>
              <a:rPr lang="ro-RO">
                <a:latin typeface="UT Sans" panose="00000500000000000000" pitchFamily="50" charset="0"/>
                <a:cs typeface="Arial" charset="0"/>
              </a:rPr>
              <a:t>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 se obține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âștigul de curent la semnal mic devine astfel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0D7A3B9-D7FB-4D4F-A078-5C31B7F721F5}" type="datetime1">
              <a:rPr lang="en-US" smtClean="0"/>
              <a:t>11/1/2019</a:t>
            </a:fld>
            <a:endParaRPr lang="en-US"/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024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DA8609-779F-472D-8CC1-4A39E3F3F1C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61413"/>
              </p:ext>
            </p:extLst>
          </p:nvPr>
        </p:nvGraphicFramePr>
        <p:xfrm>
          <a:off x="876300" y="3403600"/>
          <a:ext cx="548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4" name="Equation" r:id="rId3" imgW="2743200" imgH="507960" progId="Equation.DSMT4">
                  <p:embed/>
                </p:oleObj>
              </mc:Choice>
              <mc:Fallback>
                <p:oleObj name="Equation" r:id="rId3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03600"/>
                        <a:ext cx="5486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03045"/>
              </p:ext>
            </p:extLst>
          </p:nvPr>
        </p:nvGraphicFramePr>
        <p:xfrm>
          <a:off x="849313" y="53848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5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384800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57186"/>
              </p:ext>
            </p:extLst>
          </p:nvPr>
        </p:nvGraphicFramePr>
        <p:xfrm>
          <a:off x="815975" y="2151063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6"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975" y="2151063"/>
                        <a:ext cx="25892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B17C083-761C-43D4-8189-B3CD067E3C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398AC52B-2D5D-49CD-ADE6-AF38FEF7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39136"/>
              </p:ext>
            </p:extLst>
          </p:nvPr>
        </p:nvGraphicFramePr>
        <p:xfrm>
          <a:off x="6953580" y="571800"/>
          <a:ext cx="19618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" name="Equation" r:id="rId10" imgW="1307880" imgH="482400" progId="Equation.DSMT4">
                  <p:embed/>
                </p:oleObj>
              </mc:Choice>
              <mc:Fallback>
                <p:oleObj name="Equation" r:id="rId10" imgW="1307880" imgH="482400" progId="Equation.DSMT4">
                  <p:embed/>
                  <p:pic>
                    <p:nvPicPr>
                      <p:cNvPr id="133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580" y="571800"/>
                        <a:ext cx="19618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2424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Din egalitatea </a:t>
            </a:r>
            <a:r>
              <a:rPr lang="en-US">
                <a:latin typeface="UT Sans" panose="00000500000000000000" pitchFamily="50" charset="0"/>
              </a:rPr>
              <a:t>|A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en-US">
                <a:latin typeface="UT Sans" panose="00000500000000000000" pitchFamily="50" charset="0"/>
              </a:rPr>
              <a:t>|=0,707h</a:t>
            </a:r>
            <a:r>
              <a:rPr lang="en-US" baseline="-25000">
                <a:latin typeface="UT Sans" panose="00000500000000000000" pitchFamily="50" charset="0"/>
              </a:rPr>
              <a:t>fe</a:t>
            </a:r>
            <a:r>
              <a:rPr lang="ro-RO" baseline="-25000">
                <a:latin typeface="UT Sans" panose="00000500000000000000" pitchFamily="50" charset="0"/>
              </a:rPr>
              <a:t>0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	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	care exprimă faptul că la frecvența de tăiere amplificarea scade la 0,707 din valoarea maximă, rezultă:</a:t>
            </a: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Dacă, de exemplu, r</a:t>
            </a:r>
            <a:r>
              <a:rPr lang="el-GR" baseline="-25000">
                <a:solidFill>
                  <a:srgbClr val="C00000"/>
                </a:solidFill>
                <a:cs typeface="Arial" charset="0"/>
                <a:sym typeface="Symbol" panose="05050102010706020507" pitchFamily="18" charset="2"/>
              </a:rPr>
              <a:t>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=2,6k</a:t>
            </a:r>
            <a:r>
              <a:rPr lang="el-GR">
                <a:solidFill>
                  <a:srgbClr val="C00000"/>
                </a:solidFill>
                <a:cs typeface="Arial" charset="0"/>
              </a:rPr>
              <a:t>Ω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 și </a:t>
            </a:r>
            <a:b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</a:b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baseline="-25000">
                <a:solidFill>
                  <a:srgbClr val="C00000"/>
                </a:solidFill>
                <a:cs typeface="Arial" charset="0"/>
                <a:sym typeface="Symbol" panose="05050102010706020507" pitchFamily="18" charset="2"/>
              </a:rPr>
              <a:t>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=4pF se obține f=15,3MHz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1126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A82929D-967F-4892-BA4A-E6D972798D9D}" type="datetime1">
              <a:rPr lang="en-US" smtClean="0"/>
              <a:t>11/1/2019</a:t>
            </a:fld>
            <a:endParaRPr lang="en-US"/>
          </a:p>
        </p:txBody>
      </p:sp>
      <p:sp>
        <p:nvSpPr>
          <p:cNvPr id="1127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90B04D-59C5-49DB-8C80-FC1AD103494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78304"/>
              </p:ext>
            </p:extLst>
          </p:nvPr>
        </p:nvGraphicFramePr>
        <p:xfrm>
          <a:off x="2501900" y="2082800"/>
          <a:ext cx="4267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Equation" r:id="rId3" imgW="2133360" imgH="609480" progId="Equation.DSMT4">
                  <p:embed/>
                </p:oleObj>
              </mc:Choice>
              <mc:Fallback>
                <p:oleObj name="Equation" r:id="rId3" imgW="2133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082800"/>
                        <a:ext cx="4267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33356"/>
              </p:ext>
            </p:extLst>
          </p:nvPr>
        </p:nvGraphicFramePr>
        <p:xfrm>
          <a:off x="3527425" y="4143375"/>
          <a:ext cx="1630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7"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143375"/>
                        <a:ext cx="163036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B8734DA-5577-4715-A869-7793E13A25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7662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endParaRPr lang="en-US" sz="4400">
              <a:latin typeface="UT Sans" panose="00000500000000000000" pitchFamily="50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Comutația presupune trecerea TB din blocare în saturație și invers, din saturație în blocare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Este în strânsă legătură cu comportarea în frecvență a TB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mportarea în frecvență se referă la semnal mic, în timp ce comutația presupune nivele mari de semn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56C251-C5E1-4D08-B06F-4973949865DA}" type="datetime1">
              <a:rPr lang="en-US" smtClean="0"/>
              <a:t>11/1/2019</a:t>
            </a:fld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827A903-4494-48C1-95AE-3FF6EAA74E5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72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Comutația TB</a:t>
            </a:r>
            <a:endParaRPr lang="en-US" sz="280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/>
              <a:t>Se consideră TB de tipul npn la care se aplică la intrare un impuls care se modifică între –</a:t>
            </a:r>
            <a:r>
              <a:rPr lang="en-US"/>
              <a:t>U</a:t>
            </a:r>
            <a:r>
              <a:rPr lang="en-US" baseline="-25000"/>
              <a:t>bloc</a:t>
            </a:r>
            <a:r>
              <a:rPr lang="ro-RO"/>
              <a:t> </a:t>
            </a:r>
            <a:r>
              <a:rPr lang="en-US"/>
              <a:t>(tensiunea de blocare) </a:t>
            </a:r>
            <a:r>
              <a:rPr lang="ro-RO"/>
              <a:t>și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en-US"/>
              <a:t> (tensiunea de trecere </a:t>
            </a:r>
            <a:r>
              <a:rPr lang="ro-RO"/>
              <a:t>î</a:t>
            </a:r>
            <a:r>
              <a:rPr lang="en-US"/>
              <a:t>n satura</a:t>
            </a:r>
            <a:r>
              <a:rPr lang="ro-RO"/>
              <a:t>ț</a:t>
            </a:r>
            <a:r>
              <a:rPr lang="en-US"/>
              <a:t>ie)</a:t>
            </a:r>
            <a:endParaRPr lang="ro-RO"/>
          </a:p>
        </p:txBody>
      </p:sp>
      <p:sp>
        <p:nvSpPr>
          <p:cNvPr id="163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B24BC2-8132-4958-A0D2-A08104F648F4}" type="datetime1">
              <a:rPr lang="en-US" smtClean="0"/>
              <a:t>11/1/2019</a:t>
            </a:fld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4DC88F7-177D-495A-9C0D-957BB5D667B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F6D513C-DF7F-4485-A36A-D5730108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133725"/>
            <a:ext cx="441960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23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/>
              <a:t>Comutația TB</a:t>
            </a:r>
            <a:br>
              <a:rPr lang="ro-RO" sz="3200"/>
            </a:br>
            <a:r>
              <a:rPr lang="ro-RO" sz="3100"/>
              <a:t>Comutația blocare - saturație</a:t>
            </a:r>
            <a:endParaRPr lang="en-US" sz="270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/>
              <a:t>Pentru ca TB să fie blocat, inițial, tensiunea </a:t>
            </a:r>
            <a:r>
              <a:rPr lang="en-US"/>
              <a:t>E</a:t>
            </a:r>
            <a:r>
              <a:rPr lang="ro-RO" baseline="-25000"/>
              <a:t>B</a:t>
            </a:r>
            <a:r>
              <a:rPr lang="ro-RO"/>
              <a:t> aplicată față de masă este negativă: –</a:t>
            </a:r>
            <a:r>
              <a:rPr lang="en-US"/>
              <a:t>U</a:t>
            </a:r>
            <a:r>
              <a:rPr lang="en-US" baseline="-25000"/>
              <a:t>bloc</a:t>
            </a:r>
            <a:r>
              <a:rPr lang="ro-RO"/>
              <a:t>;</a:t>
            </a:r>
          </a:p>
          <a:p>
            <a:r>
              <a:rPr lang="ro-RO"/>
              <a:t>La t=0, </a:t>
            </a:r>
            <a:r>
              <a:rPr lang="en-US"/>
              <a:t>E</a:t>
            </a:r>
            <a:r>
              <a:rPr lang="ro-RO" baseline="-25000"/>
              <a:t>B</a:t>
            </a:r>
            <a:r>
              <a:rPr lang="ro-RO"/>
              <a:t> comută la valoarea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ro-RO"/>
              <a:t>. Se presupune că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ro-RO"/>
              <a:t> este o valoare pozitivă suficient de mare astfel încât TB trece în saturație;</a:t>
            </a:r>
          </a:p>
          <a:p>
            <a:pPr eaLnBrk="1" hangingPunct="1"/>
            <a:r>
              <a:rPr lang="ro-RO"/>
              <a:t>În saturație, ambele joncțiuni ale TB sunt polarizate direct.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B8F6121-20FB-452A-9632-B95C40A06AEF}" type="datetime1">
              <a:rPr lang="en-US" smtClean="0"/>
              <a:t>11/1/2019</a:t>
            </a:fld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42AB48D-3189-47B8-AC43-673C2594B3C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12DE4D-0FA7-4CC7-B610-5A6366433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2188" y="4267200"/>
            <a:ext cx="3200400" cy="236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731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Caracteristici sta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În conexiunea EC se definesc următoarele caracteristici statice: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Caracteristica de intrar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f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=const.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Caracteristicile de ieşir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f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const.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7028" indent="-256032"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7028" indent="-256032">
              <a:defRPr/>
            </a:pPr>
            <a:r>
              <a:rPr lang="ro-RO">
                <a:latin typeface="UT Sans" panose="00000500000000000000" pitchFamily="50" charset="0"/>
              </a:rPr>
              <a:t>Se numesc statice deoarece se determină în c.c.</a:t>
            </a: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FB665A9-7868-4033-A0D5-AE4FB457853B}" type="datetime1">
              <a:rPr lang="en-US" smtClean="0"/>
              <a:t>11/1/2019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257DEE-AA74-451D-8AD3-59F2BB9F7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565" y="2819400"/>
            <a:ext cx="7086869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6814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: un circuit realizat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cu TB de tipul 2N2222, polarizat astfel încât TB să fie saturat.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zultă că ambele joncțiuni sunt polarizate direc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004971-F54D-4D9C-B2C8-A5A19B259371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2E40-AEAA-4DBB-A4BE-1FB21C41A42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22060"/>
              </p:ext>
            </p:extLst>
          </p:nvPr>
        </p:nvGraphicFramePr>
        <p:xfrm>
          <a:off x="698500" y="478790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8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87900"/>
                        <a:ext cx="241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2094"/>
              </p:ext>
            </p:extLst>
          </p:nvPr>
        </p:nvGraphicFramePr>
        <p:xfrm>
          <a:off x="685800" y="5384800"/>
          <a:ext cx="647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9" name="Equation" r:id="rId5" imgW="3238200" imgH="253800" progId="Equation.DSMT4">
                  <p:embed/>
                </p:oleObj>
              </mc:Choice>
              <mc:Fallback>
                <p:oleObj name="Equation" r:id="rId5" imgW="323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84800"/>
                        <a:ext cx="647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BE0399A-D62D-4CE8-8A7E-B563341FD2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4531" y="2454789"/>
            <a:ext cx="5214938" cy="22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0308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ăspunsul în timp al curentului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de colec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9B393-8E79-44D3-B037-6B0F0341FB02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193CFC-F021-4B51-BD38-8F0429C9E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14600"/>
            <a:ext cx="62484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0458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400" dirty="0">
              <a:latin typeface="UT Sans" panose="00000500000000000000" pitchFamily="50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entru 0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, sarcinil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njectate în bază determină joncțiunea B-E să treacă din polarizare inversă în polarizare directă iar curentul de colector începe să crească și ajunge la 10% din valoarea sa finală;</a:t>
            </a:r>
          </a:p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Intervalul de timp 0-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se notează cu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se numește timp de întârziere (delay time).</a:t>
            </a:r>
          </a:p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entru 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sarcinile injectate în bază determină creșterea tensiunii B-E de la valoarea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apropiată de blocare până la o valoare apropiată de saturație;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4BBBC4-30AE-46EB-B44C-C67BE292B54E}" type="datetime1">
              <a:rPr lang="en-US" smtClean="0"/>
              <a:t>11/1/2019</a:t>
            </a:fld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8148A34-1707-496D-96FD-B084FE94D7D5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421957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55407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 dirty="0">
              <a:latin typeface="UT Sans" panose="00000500000000000000" pitchFamily="50" charset="0"/>
            </a:endParaRP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În intervalul 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-t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curentul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lector </a:t>
            </a:r>
            <a:r>
              <a:rPr lang="ro-RO" dirty="0">
                <a:latin typeface="UT Sans" panose="00000500000000000000" pitchFamily="50" charset="0"/>
              </a:rPr>
              <a:t>crește de la 10% la 90% din valoarea sa finală;</a:t>
            </a:r>
          </a:p>
          <a:p>
            <a:pPr eaLnBrk="1" hangingPunct="1"/>
            <a:r>
              <a:rPr lang="ro-RO" dirty="0">
                <a:latin typeface="UT Sans" panose="00000500000000000000" pitchFamily="50" charset="0"/>
              </a:rPr>
              <a:t>Intervalul de timp, în care curentul se modifică între 10% și 90% din valoarea sa finală, se notează cu </a:t>
            </a:r>
            <a:r>
              <a:rPr lang="ro-RO" b="1" dirty="0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 dirty="0">
                <a:solidFill>
                  <a:srgbClr val="0070C0"/>
                </a:solidFill>
                <a:latin typeface="UT Sans" panose="00000500000000000000" pitchFamily="50" charset="0"/>
              </a:rPr>
              <a:t>r</a:t>
            </a:r>
            <a:r>
              <a:rPr lang="ro-RO" dirty="0">
                <a:latin typeface="UT Sans" panose="00000500000000000000" pitchFamily="50" charset="0"/>
              </a:rPr>
              <a:t> și se numește </a:t>
            </a:r>
            <a:r>
              <a:rPr lang="ro-RO" b="1" dirty="0">
                <a:latin typeface="UT Sans" panose="00000500000000000000" pitchFamily="50" charset="0"/>
              </a:rPr>
              <a:t>timp de creștere</a:t>
            </a:r>
            <a:r>
              <a:rPr lang="ro-RO" dirty="0">
                <a:latin typeface="UT Sans" panose="00000500000000000000" pitchFamily="50" charset="0"/>
              </a:rPr>
              <a:t> (</a:t>
            </a:r>
            <a:r>
              <a:rPr lang="ro-RO" i="1" dirty="0">
                <a:latin typeface="UT Sans" panose="00000500000000000000" pitchFamily="50" charset="0"/>
              </a:rPr>
              <a:t>rise time</a:t>
            </a:r>
            <a:r>
              <a:rPr lang="ro-RO" dirty="0">
                <a:latin typeface="UT Sans" panose="00000500000000000000" pitchFamily="50" charset="0"/>
              </a:rPr>
              <a:t>);</a:t>
            </a:r>
          </a:p>
          <a:p>
            <a:pPr eaLnBrk="1" hangingPunct="1"/>
            <a:r>
              <a:rPr lang="ro-RO" dirty="0">
                <a:latin typeface="UT Sans" panose="00000500000000000000" pitchFamily="50" charset="0"/>
              </a:rPr>
              <a:t>Pentru t </a:t>
            </a:r>
            <a:r>
              <a:rPr lang="ro-RO" dirty="0">
                <a:latin typeface="UT Sans" panose="00000500000000000000" pitchFamily="50" charset="0"/>
                <a:sym typeface="Symbol" pitchFamily="18" charset="2"/>
              </a:rPr>
              <a:t> </a:t>
            </a:r>
            <a:r>
              <a:rPr lang="ro-RO" dirty="0">
                <a:latin typeface="UT Sans" panose="00000500000000000000" pitchFamily="50" charset="0"/>
              </a:rPr>
              <a:t>t</a:t>
            </a:r>
            <a:r>
              <a:rPr lang="ro-RO" baseline="-25000" dirty="0">
                <a:latin typeface="UT Sans" panose="00000500000000000000" pitchFamily="50" charset="0"/>
              </a:rPr>
              <a:t>2</a:t>
            </a:r>
            <a:r>
              <a:rPr lang="ro-RO" dirty="0">
                <a:latin typeface="UT Sans" panose="00000500000000000000" pitchFamily="50" charset="0"/>
              </a:rPr>
              <a:t>, TB intră </a:t>
            </a:r>
            <a:r>
              <a:rPr lang="ro-RO">
                <a:latin typeface="UT Sans" panose="00000500000000000000" pitchFamily="50" charset="0"/>
              </a:rPr>
              <a:t>în saturație</a:t>
            </a:r>
            <a:r>
              <a:rPr lang="ro-RO" dirty="0">
                <a:latin typeface="UT Sans" panose="00000500000000000000" pitchFamily="50" charset="0"/>
              </a:rPr>
              <a:t>.</a:t>
            </a:r>
            <a:endParaRPr lang="en-US" dirty="0">
              <a:latin typeface="UT Sans" panose="00000500000000000000" pitchFamily="50" charset="0"/>
            </a:endParaRPr>
          </a:p>
        </p:txBody>
      </p:sp>
      <p:sp>
        <p:nvSpPr>
          <p:cNvPr id="204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D334348-F5EE-4189-9647-D9DA9365EA4C}" type="datetime1">
              <a:rPr lang="en-US" smtClean="0"/>
              <a:t>11/1/2019</a:t>
            </a:fld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F24B3E6-8EFE-4F5F-93C4-BBA49D99649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421957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5591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omutația saturație - blocare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Are loc la momentul t=t</a:t>
            </a:r>
            <a:r>
              <a:rPr lang="en-US" baseline="-25000">
                <a:latin typeface="UT Sans" panose="00000500000000000000" pitchFamily="50" charset="0"/>
              </a:rPr>
              <a:t>3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Impune eliminarea sarcinilor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minoritare în exces acumulat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în regiunile de emitor, bază și colector.</a:t>
            </a:r>
          </a:p>
          <a:p>
            <a:r>
              <a:rPr lang="ro-RO">
                <a:latin typeface="UT Sans" panose="00000500000000000000" pitchFamily="50" charset="0"/>
              </a:rPr>
              <a:t>La t = t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, tensiunea din bază comută de la 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ro-RO" baseline="-25000">
                <a:latin typeface="UT Sans" panose="00000500000000000000" pitchFamily="50" charset="0"/>
              </a:rPr>
              <a:t>B0</a:t>
            </a:r>
            <a:r>
              <a:rPr lang="ro-RO">
                <a:latin typeface="UT Sans" panose="00000500000000000000" pitchFamily="50" charset="0"/>
              </a:rPr>
              <a:t> la –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bloc</a:t>
            </a:r>
            <a:r>
              <a:rPr lang="ro-RO">
                <a:latin typeface="UT Sans" panose="00000500000000000000" pitchFamily="50" charset="0"/>
              </a:rPr>
              <a:t> și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nsul curentului de bază se inversează.</a:t>
            </a:r>
          </a:p>
          <a:p>
            <a:r>
              <a:rPr lang="ro-RO">
                <a:latin typeface="UT Sans" panose="00000500000000000000" pitchFamily="50" charset="0"/>
              </a:rPr>
              <a:t>Inițial, în intervalul t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-t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, curentul de colector nu se modifică semnificativ datorită sarcinilor acumulate;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5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13E858D-5769-4C5A-ABB7-E23BC79E059A}" type="datetime1">
              <a:rPr lang="en-US" smtClean="0"/>
              <a:t>11/1/2019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993372C-ABE0-4CD1-A1E3-D637FC9FA86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F60FB0F-0DC6-477D-83C4-2C7ECC216B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4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380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riația concentrației sarcinilor acumulate în B și C atunci când TB este în saturație și în regim activ direct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71909D-619E-4266-BDB4-70B213F29FCD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7" name="Content Placeholder 7" descr="10.45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81000" y="2667000"/>
            <a:ext cx="4775200" cy="2667000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34000" y="2895600"/>
            <a:ext cx="3352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Q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reprezintă sarcina în exces acumulată în baza TB aflat în regim activ direct;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Q</a:t>
            </a:r>
            <a:r>
              <a:rPr lang="ro-RO" baseline="-25000">
                <a:latin typeface="UT Sans" panose="00000500000000000000" pitchFamily="50" charset="0"/>
              </a:rPr>
              <a:t>Bx</a:t>
            </a:r>
            <a:r>
              <a:rPr lang="ro-RO">
                <a:latin typeface="UT Sans" panose="00000500000000000000" pitchFamily="50" charset="0"/>
              </a:rPr>
              <a:t> și Q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reprezintă sarcinile suplimentare stocate de tranzistorul aflat la saturație.</a:t>
            </a:r>
          </a:p>
        </p:txBody>
      </p:sp>
    </p:spTree>
    <p:extLst>
      <p:ext uri="{BB962C8B-B14F-4D97-AF65-F5344CB8AC3E}">
        <p14:creationId xmlns:p14="http://schemas.microsoft.com/office/powerpoint/2010/main" val="34970802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arcina Q</a:t>
            </a:r>
            <a:r>
              <a:rPr lang="ro-RO" baseline="-25000">
                <a:latin typeface="UT Sans" panose="00000500000000000000" pitchFamily="50" charset="0"/>
              </a:rPr>
              <a:t>Bx</a:t>
            </a:r>
            <a:r>
              <a:rPr lang="ro-RO">
                <a:latin typeface="UT Sans" panose="00000500000000000000" pitchFamily="50" charset="0"/>
              </a:rPr>
              <a:t> din bază trebui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iminată pentru a reduce la zero tensiunea de polarizare directă a joncțiunii B-C, înainte ca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ă se modifice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Timpul necesar acestei acțiuni se numește </a:t>
            </a:r>
            <a:r>
              <a:rPr lang="ro-RO" b="1">
                <a:latin typeface="UT Sans" panose="00000500000000000000" pitchFamily="50" charset="0"/>
              </a:rPr>
              <a:t>timp de stocare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(</a:t>
            </a:r>
            <a:r>
              <a:rPr lang="ro-RO" i="1">
                <a:latin typeface="UT Sans" panose="00000500000000000000" pitchFamily="50" charset="0"/>
              </a:rPr>
              <a:t>storage time</a:t>
            </a:r>
            <a:r>
              <a:rPr lang="ro-RO">
                <a:latin typeface="UT Sans" panose="00000500000000000000" pitchFamily="50" charset="0"/>
              </a:rPr>
              <a:t>) și reprezintă intervalul de timp dintre momentul când </a:t>
            </a:r>
            <a:r>
              <a:rPr lang="en-US">
                <a:latin typeface="UT Sans" panose="00000500000000000000" pitchFamily="50" charset="0"/>
              </a:rPr>
              <a:t>E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devine egal cu –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bloc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(t</a:t>
            </a:r>
            <a:r>
              <a:rPr lang="en-US" baseline="-25000">
                <a:latin typeface="UT Sans" panose="00000500000000000000" pitchFamily="50" charset="0"/>
              </a:rPr>
              <a:t>3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și momentul în car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cade la 90% din valoarea sa maximă</a:t>
            </a:r>
            <a:r>
              <a:rPr lang="en-US">
                <a:latin typeface="UT Sans" panose="00000500000000000000" pitchFamily="50" charset="0"/>
              </a:rPr>
              <a:t> (t</a:t>
            </a:r>
            <a:r>
              <a:rPr lang="en-US" baseline="-25000">
                <a:latin typeface="UT Sans" panose="00000500000000000000" pitchFamily="50" charset="0"/>
              </a:rPr>
              <a:t>4</a:t>
            </a:r>
            <a:r>
              <a:rPr lang="en-US">
                <a:latin typeface="UT Sans" panose="00000500000000000000" pitchFamily="50" charset="0"/>
              </a:rPr>
              <a:t>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8336BF3-1465-40B6-9837-43AFB023841A}" type="datetime1">
              <a:rPr lang="en-US" smtClean="0"/>
              <a:t>11/1/2019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C09BFC-7DCB-4AEC-BA48-AAB3565588A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381000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78802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f</a:t>
            </a:r>
            <a:r>
              <a:rPr lang="ro-RO">
                <a:latin typeface="UT Sans" panose="00000500000000000000" pitchFamily="50" charset="0"/>
              </a:rPr>
              <a:t> reprezintă </a:t>
            </a:r>
            <a:r>
              <a:rPr lang="ro-RO" b="1">
                <a:latin typeface="UT Sans" panose="00000500000000000000" pitchFamily="50" charset="0"/>
              </a:rPr>
              <a:t>timpul de cădere</a:t>
            </a:r>
            <a:br>
              <a:rPr lang="ro-RO" b="1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</a:t>
            </a:r>
            <a:r>
              <a:rPr lang="ro-RO" i="1">
                <a:latin typeface="UT Sans" panose="00000500000000000000" pitchFamily="50" charset="0"/>
              </a:rPr>
              <a:t>fall time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e modifică de la 90% la 10% din valoarea sa maximă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acest interval joncțiunea B-C este polarizată invers dar continuă să fie eliminate sarcinile acumulate în bază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screște și valoarea tensiunii B-E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ăspunsul în timp la comutația TB se determină pe </a:t>
            </a:r>
            <a:r>
              <a:rPr lang="ro-RO" u="sng">
                <a:latin typeface="UT Sans" panose="00000500000000000000" pitchFamily="50" charset="0"/>
              </a:rPr>
              <a:t>modelul Ebers-Moll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7C795EE-879E-4529-A03A-F6728960BEC1}" type="datetime1">
              <a:rPr lang="en-US" smtClean="0"/>
              <a:t>11/1/2019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29C0F12-3AA8-4EC0-81AB-86B920A4F2F0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381000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19026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nexa 1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eorema Miller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922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eorema Miller se aplică în circuitele liniare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nform teoremei lui Miller, dacă o latură de circuit cu impedanța Z este conectată între două noduri 1 şi 2, în care tensiunile față de masă sunt V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V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se cunoaşte raportul V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/V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=K, atunci această latură se poate înlocui cu două laturi conectate în aceleaşi noduri (nodul 1 şi masă, respectiv nodul 2 şi masă) ale căror impedanțe sunt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222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87DE08-E57A-499E-993C-8205CCCD35AC}" type="datetime1">
              <a:rPr lang="en-US" smtClean="0"/>
              <a:t>11/1/2019</a:t>
            </a:fld>
            <a:endParaRPr lang="en-US"/>
          </a:p>
        </p:txBody>
      </p:sp>
      <p:sp>
        <p:nvSpPr>
          <p:cNvPr id="9223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5</a:t>
            </a:r>
          </a:p>
        </p:txBody>
      </p:sp>
      <p:sp>
        <p:nvSpPr>
          <p:cNvPr id="9224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E76F27-81D1-4522-AE4F-3535101D522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8</a:t>
            </a:fld>
            <a:endParaRPr lang="en-US"/>
          </a:p>
        </p:txBody>
      </p:sp>
      <p:sp>
        <p:nvSpPr>
          <p:cNvPr id="9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5210"/>
              </p:ext>
            </p:extLst>
          </p:nvPr>
        </p:nvGraphicFramePr>
        <p:xfrm>
          <a:off x="1363663" y="47117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2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92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117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57112"/>
              </p:ext>
            </p:extLst>
          </p:nvPr>
        </p:nvGraphicFramePr>
        <p:xfrm>
          <a:off x="3924300" y="47117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3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1170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2014"/>
              </p:ext>
            </p:extLst>
          </p:nvPr>
        </p:nvGraphicFramePr>
        <p:xfrm>
          <a:off x="6883400" y="46863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4"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686300"/>
                        <a:ext cx="93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4280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nexa 1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orema Miller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Schema inițială</a:t>
            </a: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r>
              <a:rPr lang="ro-RO" sz="2200">
                <a:latin typeface="UT Sans" panose="00000500000000000000" pitchFamily="50" charset="0"/>
              </a:rPr>
              <a:t>Schema echivalentă (după aplicarea teoremei Miller)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3584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FE29C4-61D8-4071-9DA8-C226E2249E90}" type="datetime1">
              <a:rPr lang="en-US" smtClean="0"/>
              <a:t>11/1/2019</a:t>
            </a:fld>
            <a:endParaRPr lang="en-US"/>
          </a:p>
        </p:txBody>
      </p:sp>
      <p:sp>
        <p:nvSpPr>
          <p:cNvPr id="3584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910052-2225-42C5-B086-5F11E05F9ED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9</a:t>
            </a:fld>
            <a:endParaRPr lang="en-US"/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pic>
        <p:nvPicPr>
          <p:cNvPr id="3687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057400"/>
            <a:ext cx="57023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5029200"/>
            <a:ext cx="57848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96866"/>
              </p:ext>
            </p:extLst>
          </p:nvPr>
        </p:nvGraphicFramePr>
        <p:xfrm>
          <a:off x="7124700" y="4953000"/>
          <a:ext cx="952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5" imgW="634680" imgH="419040" progId="Equation.DSMT4">
                  <p:embed/>
                </p:oleObj>
              </mc:Choice>
              <mc:Fallback>
                <p:oleObj name="Equation" r:id="rId5" imgW="634680" imgH="419040" progId="Equation.DSMT4">
                  <p:embed/>
                  <p:pic>
                    <p:nvPicPr>
                      <p:cNvPr id="92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953000"/>
                        <a:ext cx="952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07843"/>
              </p:ext>
            </p:extLst>
          </p:nvPr>
        </p:nvGraphicFramePr>
        <p:xfrm>
          <a:off x="7115175" y="5740400"/>
          <a:ext cx="971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5740400"/>
                        <a:ext cx="9715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199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alori limită maxim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B are limitări în funcționare, reprezentate haşurat pe caracteristicile de ieşire.</a:t>
            </a:r>
          </a:p>
          <a:p>
            <a:r>
              <a:rPr lang="ro-RO">
                <a:latin typeface="UT Sans" panose="00000500000000000000" pitchFamily="50" charset="0"/>
              </a:rPr>
              <a:t>În afară de zonele de blocare şi de saturație, între care are loc funcționarea liniară, TB prezintă limitări la mărimile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rent de colector maxim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Tensiune C-E maximă,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 ş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utere disipată maximă,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nu pot fi maxime simultan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şi sunt legate prin relați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6C2EC3A-D3C6-49E8-927E-20D1D1F069A9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981200" y="5334000"/>
            <a:ext cx="1524000" cy="990600"/>
            <a:chOff x="3810000" y="5410200"/>
            <a:chExt cx="1524000" cy="9906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970944"/>
                </p:ext>
              </p:extLst>
            </p:nvPr>
          </p:nvGraphicFramePr>
          <p:xfrm>
            <a:off x="3949700" y="5435600"/>
            <a:ext cx="12446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Equation" r:id="rId3" imgW="622080" imgH="482400" progId="Equation.DSMT4">
                    <p:embed/>
                  </p:oleObj>
                </mc:Choice>
                <mc:Fallback>
                  <p:oleObj name="Equation" r:id="rId3" imgW="62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49700" y="5435600"/>
                          <a:ext cx="12446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3810000" y="5410200"/>
              <a:ext cx="1524000" cy="9906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EF8DFD3-6DC2-478A-95A4-044F53A44C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6687" y="4572000"/>
            <a:ext cx="389731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086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alori limită maxim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: se presupune că un TB are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r>
              <a:rPr lang="ro-RO">
                <a:latin typeface="UT Sans" panose="00000500000000000000" pitchFamily="50" charset="0"/>
              </a:rPr>
              <a:t>=500mW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=50mA şi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=20V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-B este limitarea de curent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B-C este limitarea de putere disipată,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-D este limitarea de tensiune,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observă că pentru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=5V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urentul de colector ar rezulta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100mA, dar depăşeş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aloarea maximă admisibilă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, deci practic nu se poa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obțin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DC4089-D8F8-49D1-9ADA-F222E1E35E0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54015D-EFF6-424F-A85B-53228B18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42762"/>
              </p:ext>
            </p:extLst>
          </p:nvPr>
        </p:nvGraphicFramePr>
        <p:xfrm>
          <a:off x="889000" y="5410200"/>
          <a:ext cx="383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5410200"/>
                        <a:ext cx="3835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E34A7AB-C248-4D2B-B070-1A146F1AA6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025" y="3981450"/>
            <a:ext cx="4371975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5767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P</a:t>
            </a:r>
            <a:r>
              <a:rPr lang="en-US" sz="3200">
                <a:latin typeface="UT Sans" panose="00000500000000000000" pitchFamily="50" charset="0"/>
              </a:rPr>
              <a:t>unctul </a:t>
            </a:r>
            <a:r>
              <a:rPr lang="ro-RO" sz="3200">
                <a:latin typeface="UT Sans" panose="00000500000000000000" pitchFamily="50" charset="0"/>
              </a:rPr>
              <a:t>S</a:t>
            </a:r>
            <a:r>
              <a:rPr lang="en-US" sz="3200">
                <a:latin typeface="UT Sans" panose="00000500000000000000" pitchFamily="50" charset="0"/>
              </a:rPr>
              <a:t>tatic de </a:t>
            </a:r>
            <a:r>
              <a:rPr lang="ro-RO" sz="3200">
                <a:latin typeface="UT Sans" panose="00000500000000000000" pitchFamily="50" charset="0"/>
              </a:rPr>
              <a:t>Funcționare (PSF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SF-ul unui TB este caracterizat de 4 parametri:</a:t>
            </a:r>
          </a:p>
          <a:p>
            <a:pPr marL="640080" lvl="1" indent="-256032">
              <a:defRPr/>
            </a:pP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U</a:t>
            </a:r>
            <a:r>
              <a:rPr lang="ro-RO" baseline="-25000">
                <a:solidFill>
                  <a:srgbClr val="C00000"/>
                </a:solidFill>
                <a:latin typeface="UT Sans Bold" panose="00000500000000000000" pitchFamily="50" charset="0"/>
              </a:rPr>
              <a:t>BE</a:t>
            </a: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 – tensiunea bază-emitor</a:t>
            </a:r>
          </a:p>
          <a:p>
            <a:pPr marL="640080" lvl="1" indent="-256032">
              <a:defRPr/>
            </a:pP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I</a:t>
            </a:r>
            <a:r>
              <a:rPr lang="ro-RO" baseline="-25000">
                <a:solidFill>
                  <a:srgbClr val="C00000"/>
                </a:solidFill>
                <a:latin typeface="UT Sans Bold" panose="00000500000000000000" pitchFamily="50" charset="0"/>
              </a:rPr>
              <a:t>B</a:t>
            </a: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 – curentul de bază</a:t>
            </a:r>
          </a:p>
          <a:p>
            <a:pPr marL="640080" lvl="1" indent="-256032">
              <a:defRPr/>
            </a:pP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I</a:t>
            </a:r>
            <a:r>
              <a:rPr lang="ro-RO" baseline="-25000">
                <a:solidFill>
                  <a:srgbClr val="C0000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 – curentul de colector</a:t>
            </a:r>
          </a:p>
          <a:p>
            <a:pPr marL="640080" lvl="1" indent="-256032">
              <a:defRPr/>
            </a:pP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U</a:t>
            </a:r>
            <a:r>
              <a:rPr lang="ro-RO" baseline="-25000">
                <a:solidFill>
                  <a:srgbClr val="C00000"/>
                </a:solidFill>
                <a:latin typeface="UT Sans Bold" panose="00000500000000000000" pitchFamily="50" charset="0"/>
              </a:rPr>
              <a:t>CE</a:t>
            </a:r>
            <a:r>
              <a:rPr lang="ro-RO">
                <a:solidFill>
                  <a:srgbClr val="C00000"/>
                </a:solidFill>
                <a:latin typeface="UT Sans Bold" panose="00000500000000000000" pitchFamily="50" charset="0"/>
              </a:rPr>
              <a:t> – tensiunea colector-emitor</a:t>
            </a:r>
          </a:p>
          <a:p>
            <a:pPr marL="365760" indent="-256032">
              <a:defRPr/>
            </a:pPr>
            <a:r>
              <a:rPr lang="ro-RO">
                <a:latin typeface="UT Sans" panose="00000500000000000000" pitchFamily="50" charset="0"/>
              </a:rPr>
              <a:t>Dacă se notează cu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Q</a:t>
            </a:r>
            <a:r>
              <a:rPr lang="ro-RO">
                <a:latin typeface="UT Sans" panose="00000500000000000000" pitchFamily="50" charset="0"/>
              </a:rPr>
              <a:t>  acest punct, atât pe caracteristica de intrare,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cât şi pe cea de ieşire,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atunci parametri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scriu sub forma: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9559BA7-B2D1-4221-9434-0EAA4041B996}" type="datetime1">
              <a:rPr lang="en-US" smtClean="0"/>
              <a:t>11/1/2019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08860"/>
              </p:ext>
            </p:extLst>
          </p:nvPr>
        </p:nvGraphicFramePr>
        <p:xfrm>
          <a:off x="1092200" y="4876800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3" imgW="596880" imgH="507960" progId="Equation.DSMT4">
                  <p:embed/>
                </p:oleObj>
              </mc:Choice>
              <mc:Fallback>
                <p:oleObj name="Equation" r:id="rId3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4876800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81583"/>
              </p:ext>
            </p:extLst>
          </p:nvPr>
        </p:nvGraphicFramePr>
        <p:xfrm>
          <a:off x="3019425" y="4876800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5" imgW="596880" imgH="507960" progId="Equation.DSMT4">
                  <p:embed/>
                </p:oleObj>
              </mc:Choice>
              <mc:Fallback>
                <p:oleObj name="Equation" r:id="rId5" imgW="59688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9425" y="4876800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450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PSF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Comparație între 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 şi 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56032">
              <a:defRPr/>
            </a:pP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Factorul de amplificare în c.a. se notează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</a:p>
          <a:p>
            <a:pPr marL="365760" indent="-256032">
              <a:defRPr/>
            </a:pP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determină pe caracteristica neliniară i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(i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B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) pentru mici variații în jurul PSF ale mărimilor care intervin în relație.</a:t>
            </a: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452628" indent="-342900">
              <a:defRPr/>
            </a:pP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De obicei,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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452628" indent="-342900">
              <a:defRPr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În cele ce urmează se va lucra cu un singur factor de amplificare în curent, </a:t>
            </a:r>
            <a:r>
              <a:rPr lang="en-US" b="1">
                <a:solidFill>
                  <a:srgbClr val="0070C0"/>
                </a:solidFill>
                <a:latin typeface="UT Sans Bold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B54960D-B5E6-48B0-8161-CE871F5D3876}" type="datetime1">
              <a:rPr lang="en-US" smtClean="0"/>
              <a:t>11/1/2019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27587"/>
              </p:ext>
            </p:extLst>
          </p:nvPr>
        </p:nvGraphicFramePr>
        <p:xfrm>
          <a:off x="990600" y="3733800"/>
          <a:ext cx="124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622080" imgH="482400" progId="Equation.DSMT4">
                  <p:embed/>
                </p:oleObj>
              </mc:Choice>
              <mc:Fallback>
                <p:oleObj name="Equation" r:id="rId3" imgW="62208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1244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200400" y="2743200"/>
            <a:ext cx="4876800" cy="2364166"/>
            <a:chOff x="3419764" y="2443018"/>
            <a:chExt cx="5021580" cy="243435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19764" y="2443018"/>
              <a:ext cx="5021580" cy="206502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962400" y="4508038"/>
              <a:ext cx="1385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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D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=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CQ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/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BQ</a:t>
              </a:r>
              <a:endParaRPr lang="en-US">
                <a:latin typeface="UT Sans" panose="00000500000000000000" pitchFamily="50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39089" y="4508038"/>
              <a:ext cx="15136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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a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=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/  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B</a:t>
              </a:r>
              <a:endParaRPr lang="en-US"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819794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098</TotalTime>
  <Words>2825</Words>
  <Application>Microsoft Office PowerPoint</Application>
  <PresentationFormat>On-screen Show (4:3)</PresentationFormat>
  <Paragraphs>539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Arial</vt:lpstr>
      <vt:lpstr>Lucida Sans Unicode</vt:lpstr>
      <vt:lpstr>UT Sans</vt:lpstr>
      <vt:lpstr>UT Sans Bold</vt:lpstr>
      <vt:lpstr>Wingdings 3</vt:lpstr>
      <vt:lpstr>Clarity</vt:lpstr>
      <vt:lpstr>Equation</vt:lpstr>
      <vt:lpstr>MathType 6.0 Equation</vt:lpstr>
      <vt:lpstr>DISPOZITIVE ELECTRONICE</vt:lpstr>
      <vt:lpstr>Probleme tratate</vt:lpstr>
      <vt:lpstr>Caracteristici statice</vt:lpstr>
      <vt:lpstr>Caracteristici statice</vt:lpstr>
      <vt:lpstr>Caracteristici statice</vt:lpstr>
      <vt:lpstr>Valori limită maxime</vt:lpstr>
      <vt:lpstr>Valori limită maxime</vt:lpstr>
      <vt:lpstr>Punctul Static de Funcționare (PSF)</vt:lpstr>
      <vt:lpstr>PSF Comparație între DC şi ac</vt:lpstr>
      <vt:lpstr>PSF Comparație între DC şi ac</vt:lpstr>
      <vt:lpstr>Foaie de catalog pentru TB</vt:lpstr>
      <vt:lpstr>Polarizarea TB</vt:lpstr>
      <vt:lpstr>Polarizarea TB</vt:lpstr>
      <vt:lpstr>Polarizarea TB Circuit de polarizare cu 2 surse de c.c.</vt:lpstr>
      <vt:lpstr>Polarizarea TB Circuit de polarizare cu 2 surse de c.c.</vt:lpstr>
      <vt:lpstr>Polarizarea TB Circuit de polarizare cu o sursă</vt:lpstr>
      <vt:lpstr>Modularea grosimii bazei Efectul Early</vt:lpstr>
      <vt:lpstr>Modularea grosimii bazei Efectul Early</vt:lpstr>
      <vt:lpstr>Modularea grosimii bazei Efectul Early</vt:lpstr>
      <vt:lpstr>Modularea grosimii bazei Efectul Early</vt:lpstr>
      <vt:lpstr>Modularea grosimii bazei Efectul Early</vt:lpstr>
      <vt:lpstr>Rezistența de ieşire, ro</vt:lpstr>
      <vt:lpstr>Rezistența de ieşire, ro</vt:lpstr>
      <vt:lpstr>Dependența lui  de IC</vt:lpstr>
      <vt:lpstr>Dependența lui  de temperatură</vt:lpstr>
      <vt:lpstr>Modele pentru TB</vt:lpstr>
      <vt:lpstr>Modele pentru TB Modelul hibrid</vt:lpstr>
      <vt:lpstr>Modele pentru TB Modelul hibrid</vt:lpstr>
      <vt:lpstr>Modele pentru TB</vt:lpstr>
      <vt:lpstr>Circuitul echivalent pi-hibrid</vt:lpstr>
      <vt:lpstr>Circuitul echivalent pi-hibrid</vt:lpstr>
      <vt:lpstr>Circuitul echivalent pi-hibrid</vt:lpstr>
      <vt:lpstr>Circuitul echivalent pi-hibrid Modelul simplificat</vt:lpstr>
      <vt:lpstr>TB ca amplificator Polarizare cu divizor de tensiune</vt:lpstr>
      <vt:lpstr>TB ca amplificator Polarizare cu divizor de tensiune</vt:lpstr>
      <vt:lpstr>Amplificarea la frecvențe joase</vt:lpstr>
      <vt:lpstr>Amplificarea la frecvențe joase</vt:lpstr>
      <vt:lpstr>Amplificarea la frecvențe joase</vt:lpstr>
      <vt:lpstr>Amplificarea la frecvențe joase</vt:lpstr>
      <vt:lpstr>Amplificarea la frecvențe joase</vt:lpstr>
      <vt:lpstr>Amplificarea la frecvențe joase</vt:lpstr>
      <vt:lpstr>Răspunsul în frecvență</vt:lpstr>
      <vt:lpstr>Răspunsul în frecvență</vt:lpstr>
      <vt:lpstr>Răspunsul în frecvență</vt:lpstr>
      <vt:lpstr>Răspunsul în frecvență</vt:lpstr>
      <vt:lpstr>Răspunsul în frecvență</vt:lpstr>
      <vt:lpstr>Comutația TB</vt:lpstr>
      <vt:lpstr>Comutația TB</vt:lpstr>
      <vt:lpstr>Comutația TB Comutația blocare - saturație</vt:lpstr>
      <vt:lpstr>Comutația TB Comutația blocare - saturație</vt:lpstr>
      <vt:lpstr>Comutația TB Comutația blocare - saturație</vt:lpstr>
      <vt:lpstr>Comutația TB Comutația blocare - saturație</vt:lpstr>
      <vt:lpstr>Comutația TB Comutația blocare - saturație</vt:lpstr>
      <vt:lpstr>Comutația TB Comutația saturație - blocare</vt:lpstr>
      <vt:lpstr>Comutația TB Comutația saturație - blocare</vt:lpstr>
      <vt:lpstr>Comutația TB Comutația saturație - blocare</vt:lpstr>
      <vt:lpstr>Comutația TB Comutația saturație - blocare</vt:lpstr>
      <vt:lpstr>Anexa 1 Teorema Miller</vt:lpstr>
      <vt:lpstr>Anexa 1 Teorema Miller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1625</cp:revision>
  <dcterms:created xsi:type="dcterms:W3CDTF">2008-02-25T12:45:55Z</dcterms:created>
  <dcterms:modified xsi:type="dcterms:W3CDTF">2019-11-01T07:54:36Z</dcterms:modified>
</cp:coreProperties>
</file>